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B177541" w14:textId="77777777" w:rsidR="003E1E9C" w:rsidRDefault="003E1E9C" w:rsidP="003E1E9C">
      <w:pPr>
        <w:jc w:val="center"/>
        <w:rPr>
          <w:sz w:val="36"/>
          <w:szCs w:val="36"/>
        </w:rPr>
      </w:pPr>
      <w:r w:rsidRPr="003E1E9C">
        <w:rPr>
          <w:sz w:val="36"/>
          <w:szCs w:val="36"/>
        </w:rPr>
        <w:t>Chapter 1:  Solve and Apply Equations and Inequaliti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96"/>
        <w:gridCol w:w="5220"/>
      </w:tblGrid>
      <w:tr w:rsidR="003E1E9C" w14:paraId="25EDDE53" w14:textId="77777777" w:rsidTr="003E1E9C">
        <w:tc>
          <w:tcPr>
            <w:tcW w:w="5796" w:type="dxa"/>
          </w:tcPr>
          <w:p w14:paraId="6DF9ED4B" w14:textId="77777777" w:rsidR="003E1E9C" w:rsidRPr="003E1E9C" w:rsidRDefault="003E1E9C" w:rsidP="003E1E9C">
            <w:pPr>
              <w:rPr>
                <w:sz w:val="28"/>
                <w:szCs w:val="28"/>
              </w:rPr>
            </w:pPr>
            <w:r w:rsidRPr="003E1E9C">
              <w:rPr>
                <w:sz w:val="28"/>
                <w:szCs w:val="28"/>
              </w:rPr>
              <w:t>1.</w:t>
            </w:r>
          </w:p>
          <w:p w14:paraId="28114D4F" w14:textId="77777777" w:rsidR="003E1E9C" w:rsidRPr="003E1E9C" w:rsidRDefault="003E1E9C" w:rsidP="003E1E9C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1DB2F68A" wp14:editId="75A8BE8E">
                  <wp:extent cx="1600200" cy="480060"/>
                  <wp:effectExtent l="0" t="0" r="0" b="254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480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ACF9B4D" w14:textId="77777777" w:rsidR="003E1E9C" w:rsidRPr="003E1E9C" w:rsidRDefault="003E1E9C" w:rsidP="003E1E9C">
            <w:pPr>
              <w:rPr>
                <w:sz w:val="28"/>
                <w:szCs w:val="28"/>
              </w:rPr>
            </w:pPr>
          </w:p>
          <w:p w14:paraId="4985BD60" w14:textId="77777777" w:rsidR="003E1E9C" w:rsidRPr="003E1E9C" w:rsidRDefault="003E1E9C" w:rsidP="003E1E9C">
            <w:pPr>
              <w:rPr>
                <w:sz w:val="28"/>
                <w:szCs w:val="28"/>
              </w:rPr>
            </w:pPr>
          </w:p>
          <w:p w14:paraId="2ABEF500" w14:textId="77777777" w:rsidR="003E1E9C" w:rsidRPr="003E1E9C" w:rsidRDefault="003E1E9C" w:rsidP="003E1E9C">
            <w:pPr>
              <w:rPr>
                <w:sz w:val="28"/>
                <w:szCs w:val="28"/>
              </w:rPr>
            </w:pPr>
          </w:p>
          <w:p w14:paraId="7AC9D4C4" w14:textId="77777777" w:rsidR="003E1E9C" w:rsidRPr="003E1E9C" w:rsidRDefault="003E1E9C" w:rsidP="003E1E9C">
            <w:pPr>
              <w:rPr>
                <w:sz w:val="28"/>
                <w:szCs w:val="28"/>
              </w:rPr>
            </w:pPr>
          </w:p>
          <w:p w14:paraId="2BF46641" w14:textId="77777777" w:rsidR="003E1E9C" w:rsidRPr="003E1E9C" w:rsidRDefault="003E1E9C" w:rsidP="003E1E9C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65A35727" wp14:editId="46535FE4">
                  <wp:extent cx="3543300" cy="413542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43300" cy="4135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A03999D" w14:textId="77777777" w:rsidR="003E1E9C" w:rsidRPr="003E1E9C" w:rsidRDefault="003E1E9C" w:rsidP="003E1E9C">
            <w:pPr>
              <w:rPr>
                <w:sz w:val="28"/>
                <w:szCs w:val="28"/>
              </w:rPr>
            </w:pPr>
          </w:p>
        </w:tc>
        <w:tc>
          <w:tcPr>
            <w:tcW w:w="5220" w:type="dxa"/>
          </w:tcPr>
          <w:p w14:paraId="5728F93F" w14:textId="77777777" w:rsidR="003E1E9C" w:rsidRPr="003E1E9C" w:rsidRDefault="003E1E9C" w:rsidP="003E1E9C">
            <w:pPr>
              <w:rPr>
                <w:sz w:val="28"/>
                <w:szCs w:val="28"/>
              </w:rPr>
            </w:pPr>
            <w:r w:rsidRPr="003E1E9C">
              <w:rPr>
                <w:sz w:val="28"/>
                <w:szCs w:val="28"/>
              </w:rPr>
              <w:t>2.</w:t>
            </w:r>
          </w:p>
          <w:p w14:paraId="59EEBE3A" w14:textId="77777777" w:rsidR="003E1E9C" w:rsidRPr="003E1E9C" w:rsidRDefault="003E1E9C" w:rsidP="003E1E9C">
            <w:pPr>
              <w:rPr>
                <w:sz w:val="28"/>
                <w:szCs w:val="28"/>
              </w:rPr>
            </w:pPr>
            <w:r w:rsidRPr="003E1E9C">
              <w:rPr>
                <w:noProof/>
                <w:sz w:val="28"/>
                <w:szCs w:val="28"/>
              </w:rPr>
              <w:drawing>
                <wp:inline distT="0" distB="0" distL="0" distR="0" wp14:anchorId="079276D0" wp14:editId="18E4B9E5">
                  <wp:extent cx="1536700" cy="344593"/>
                  <wp:effectExtent l="0" t="0" r="0" b="1143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7671" cy="3448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70496D4" w14:textId="77777777" w:rsidR="003E1E9C" w:rsidRPr="003E1E9C" w:rsidRDefault="003E1E9C" w:rsidP="003E1E9C">
            <w:pPr>
              <w:rPr>
                <w:sz w:val="28"/>
                <w:szCs w:val="28"/>
              </w:rPr>
            </w:pPr>
          </w:p>
          <w:p w14:paraId="461B2219" w14:textId="77777777" w:rsidR="003E1E9C" w:rsidRPr="003E1E9C" w:rsidRDefault="003E1E9C" w:rsidP="003E1E9C">
            <w:pPr>
              <w:rPr>
                <w:sz w:val="28"/>
                <w:szCs w:val="28"/>
              </w:rPr>
            </w:pPr>
          </w:p>
          <w:p w14:paraId="19F8062E" w14:textId="77777777" w:rsidR="003E1E9C" w:rsidRPr="003E1E9C" w:rsidRDefault="003E1E9C" w:rsidP="003E1E9C">
            <w:pPr>
              <w:rPr>
                <w:sz w:val="28"/>
                <w:szCs w:val="28"/>
              </w:rPr>
            </w:pPr>
          </w:p>
          <w:p w14:paraId="5B11D82B" w14:textId="77777777" w:rsidR="003E1E9C" w:rsidRPr="003E1E9C" w:rsidRDefault="003E1E9C" w:rsidP="003E1E9C">
            <w:pPr>
              <w:rPr>
                <w:sz w:val="28"/>
                <w:szCs w:val="28"/>
              </w:rPr>
            </w:pPr>
          </w:p>
          <w:p w14:paraId="569ED212" w14:textId="77777777" w:rsidR="003E1E9C" w:rsidRPr="003E1E9C" w:rsidRDefault="003E1E9C" w:rsidP="003E1E9C">
            <w:pPr>
              <w:rPr>
                <w:sz w:val="28"/>
                <w:szCs w:val="28"/>
              </w:rPr>
            </w:pPr>
            <w:r w:rsidRPr="003E1E9C">
              <w:rPr>
                <w:noProof/>
                <w:sz w:val="28"/>
                <w:szCs w:val="28"/>
              </w:rPr>
              <w:drawing>
                <wp:inline distT="0" distB="0" distL="0" distR="0" wp14:anchorId="19BC3FBD" wp14:editId="65E5FC51">
                  <wp:extent cx="2878664" cy="3810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3620" cy="3816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1E9C" w14:paraId="75575946" w14:textId="77777777" w:rsidTr="003E1E9C">
        <w:tc>
          <w:tcPr>
            <w:tcW w:w="5796" w:type="dxa"/>
          </w:tcPr>
          <w:p w14:paraId="3176CB34" w14:textId="77777777" w:rsidR="003E1E9C" w:rsidRPr="003E1E9C" w:rsidRDefault="003E1E9C" w:rsidP="003E1E9C">
            <w:pPr>
              <w:rPr>
                <w:sz w:val="28"/>
                <w:szCs w:val="28"/>
              </w:rPr>
            </w:pPr>
            <w:r w:rsidRPr="003E1E9C">
              <w:rPr>
                <w:sz w:val="28"/>
                <w:szCs w:val="28"/>
              </w:rPr>
              <w:t>3.</w:t>
            </w:r>
          </w:p>
          <w:p w14:paraId="355E5472" w14:textId="77777777" w:rsidR="003E1E9C" w:rsidRPr="003E1E9C" w:rsidRDefault="003E1E9C" w:rsidP="003E1E9C">
            <w:pPr>
              <w:rPr>
                <w:sz w:val="28"/>
                <w:szCs w:val="28"/>
              </w:rPr>
            </w:pPr>
            <w:r w:rsidRPr="003E1E9C">
              <w:rPr>
                <w:noProof/>
                <w:sz w:val="28"/>
                <w:szCs w:val="28"/>
              </w:rPr>
              <w:drawing>
                <wp:inline distT="0" distB="0" distL="0" distR="0" wp14:anchorId="430D9448" wp14:editId="7AFE545C">
                  <wp:extent cx="2514600" cy="361813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6473" cy="3620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EDA68FC" w14:textId="77777777" w:rsidR="003E1E9C" w:rsidRPr="003E1E9C" w:rsidRDefault="003E1E9C" w:rsidP="003E1E9C">
            <w:pPr>
              <w:rPr>
                <w:sz w:val="28"/>
                <w:szCs w:val="28"/>
              </w:rPr>
            </w:pPr>
          </w:p>
          <w:p w14:paraId="1BFA8801" w14:textId="77777777" w:rsidR="003E1E9C" w:rsidRPr="003E1E9C" w:rsidRDefault="003E1E9C" w:rsidP="003E1E9C">
            <w:pPr>
              <w:rPr>
                <w:sz w:val="28"/>
                <w:szCs w:val="28"/>
              </w:rPr>
            </w:pPr>
          </w:p>
          <w:p w14:paraId="75405CF6" w14:textId="77777777" w:rsidR="003E1E9C" w:rsidRPr="003E1E9C" w:rsidRDefault="003E1E9C" w:rsidP="003E1E9C">
            <w:pPr>
              <w:rPr>
                <w:sz w:val="28"/>
                <w:szCs w:val="28"/>
              </w:rPr>
            </w:pPr>
          </w:p>
          <w:p w14:paraId="413B37F6" w14:textId="77777777" w:rsidR="003E1E9C" w:rsidRPr="003E1E9C" w:rsidRDefault="003E1E9C" w:rsidP="003E1E9C">
            <w:pPr>
              <w:rPr>
                <w:sz w:val="28"/>
                <w:szCs w:val="28"/>
              </w:rPr>
            </w:pPr>
          </w:p>
          <w:p w14:paraId="17DEB61B" w14:textId="77777777" w:rsidR="003E1E9C" w:rsidRPr="003E1E9C" w:rsidRDefault="003E1E9C" w:rsidP="003E1E9C">
            <w:pPr>
              <w:tabs>
                <w:tab w:val="left" w:pos="1980"/>
              </w:tabs>
              <w:rPr>
                <w:sz w:val="28"/>
                <w:szCs w:val="28"/>
              </w:rPr>
            </w:pPr>
            <w:r w:rsidRPr="003E1E9C">
              <w:rPr>
                <w:sz w:val="28"/>
                <w:szCs w:val="28"/>
              </w:rPr>
              <w:tab/>
            </w:r>
          </w:p>
          <w:p w14:paraId="55FCE633" w14:textId="77777777" w:rsidR="003E1E9C" w:rsidRPr="003E1E9C" w:rsidRDefault="003E1E9C" w:rsidP="003E1E9C">
            <w:pPr>
              <w:tabs>
                <w:tab w:val="left" w:pos="1980"/>
              </w:tabs>
              <w:rPr>
                <w:sz w:val="28"/>
                <w:szCs w:val="28"/>
              </w:rPr>
            </w:pPr>
            <w:r w:rsidRPr="003E1E9C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09F75532" wp14:editId="708C17BB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153035</wp:posOffset>
                      </wp:positionV>
                      <wp:extent cx="3086100" cy="0"/>
                      <wp:effectExtent l="76200" t="101600" r="38100" b="177800"/>
                      <wp:wrapNone/>
                      <wp:docPr id="2" name="Straight Arrow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0861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32" coordsize="21600,21600" o:spt="32" o:oned="t" path="m0,0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0;margin-top:12.05pt;width:243pt;height:0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" strokecolor="#4f81bd [3204]" strokeweight="2pt">
                      <v:stroke startarrow="open" endarrow="open"/>
                      <v:shadow on="t" opacity="24903f" mv:blur="40000f" origin=",.5" offset="0,20000emu"/>
                    </v:shape>
                  </w:pict>
                </mc:Fallback>
              </mc:AlternateContent>
            </w:r>
          </w:p>
          <w:p w14:paraId="62181BCD" w14:textId="77777777" w:rsidR="003E1E9C" w:rsidRPr="003E1E9C" w:rsidRDefault="003E1E9C" w:rsidP="003E1E9C">
            <w:pPr>
              <w:tabs>
                <w:tab w:val="left" w:pos="1980"/>
              </w:tabs>
              <w:rPr>
                <w:sz w:val="28"/>
                <w:szCs w:val="28"/>
              </w:rPr>
            </w:pPr>
          </w:p>
        </w:tc>
        <w:tc>
          <w:tcPr>
            <w:tcW w:w="5220" w:type="dxa"/>
          </w:tcPr>
          <w:p w14:paraId="51EF692E" w14:textId="77777777" w:rsidR="003E1E9C" w:rsidRPr="003E1E9C" w:rsidRDefault="003E1E9C" w:rsidP="003E1E9C">
            <w:pPr>
              <w:rPr>
                <w:sz w:val="28"/>
                <w:szCs w:val="28"/>
              </w:rPr>
            </w:pPr>
            <w:r w:rsidRPr="003E1E9C">
              <w:rPr>
                <w:sz w:val="28"/>
                <w:szCs w:val="28"/>
              </w:rPr>
              <w:t>4.</w:t>
            </w:r>
          </w:p>
          <w:p w14:paraId="68A2DE27" w14:textId="77777777" w:rsidR="003E1E9C" w:rsidRPr="003E1E9C" w:rsidRDefault="003E1E9C" w:rsidP="003E1E9C">
            <w:pPr>
              <w:rPr>
                <w:sz w:val="28"/>
                <w:szCs w:val="28"/>
              </w:rPr>
            </w:pPr>
            <w:r w:rsidRPr="003E1E9C">
              <w:rPr>
                <w:noProof/>
                <w:sz w:val="28"/>
                <w:szCs w:val="28"/>
              </w:rPr>
              <w:drawing>
                <wp:inline distT="0" distB="0" distL="0" distR="0" wp14:anchorId="49776675" wp14:editId="04A2645C">
                  <wp:extent cx="1993900" cy="338414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022" cy="338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B317335" w14:textId="77777777" w:rsidR="003E1E9C" w:rsidRDefault="003E1E9C" w:rsidP="003E1E9C">
            <w:pPr>
              <w:rPr>
                <w:sz w:val="28"/>
                <w:szCs w:val="28"/>
              </w:rPr>
            </w:pPr>
          </w:p>
          <w:p w14:paraId="431D8774" w14:textId="77777777" w:rsidR="003E1E9C" w:rsidRPr="003E1E9C" w:rsidRDefault="003E1E9C" w:rsidP="003E1E9C">
            <w:pPr>
              <w:rPr>
                <w:sz w:val="28"/>
                <w:szCs w:val="28"/>
              </w:rPr>
            </w:pPr>
          </w:p>
          <w:p w14:paraId="5EE246C1" w14:textId="77777777" w:rsidR="003E1E9C" w:rsidRPr="003E1E9C" w:rsidRDefault="003E1E9C" w:rsidP="003E1E9C">
            <w:pPr>
              <w:rPr>
                <w:sz w:val="28"/>
                <w:szCs w:val="28"/>
              </w:rPr>
            </w:pPr>
          </w:p>
          <w:p w14:paraId="29C13D3F" w14:textId="77777777" w:rsidR="003E1E9C" w:rsidRPr="003E1E9C" w:rsidRDefault="003E1E9C" w:rsidP="003E1E9C">
            <w:pPr>
              <w:rPr>
                <w:sz w:val="28"/>
                <w:szCs w:val="28"/>
              </w:rPr>
            </w:pPr>
            <w:r w:rsidRPr="003E1E9C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64F0C655" wp14:editId="03F58B77">
                      <wp:simplePos x="0" y="0"/>
                      <wp:positionH relativeFrom="column">
                        <wp:posOffset>160020</wp:posOffset>
                      </wp:positionH>
                      <wp:positionV relativeFrom="paragraph">
                        <wp:posOffset>669290</wp:posOffset>
                      </wp:positionV>
                      <wp:extent cx="3086100" cy="0"/>
                      <wp:effectExtent l="76200" t="101600" r="38100" b="177800"/>
                      <wp:wrapNone/>
                      <wp:docPr id="4" name="Straight Arrow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0861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4" o:spid="_x0000_s1026" type="#_x0000_t32" style="position:absolute;margin-left:12.6pt;margin-top:52.7pt;width:243pt;height:0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" strokecolor="#4f81bd [3204]" strokeweight="2pt">
                      <v:stroke startarrow="open" endarrow="open"/>
                      <v:shadow on="t" opacity="24903f" mv:blur="40000f" origin=",.5" offset="0,20000emu"/>
                    </v:shape>
                  </w:pict>
                </mc:Fallback>
              </mc:AlternateContent>
            </w:r>
          </w:p>
        </w:tc>
      </w:tr>
      <w:tr w:rsidR="003E1E9C" w14:paraId="3AFFCC35" w14:textId="77777777" w:rsidTr="003E1E9C">
        <w:tc>
          <w:tcPr>
            <w:tcW w:w="5796" w:type="dxa"/>
          </w:tcPr>
          <w:p w14:paraId="3308C5E5" w14:textId="77777777" w:rsidR="003E1E9C" w:rsidRPr="003E1E9C" w:rsidRDefault="003E1E9C" w:rsidP="003E1E9C">
            <w:pPr>
              <w:rPr>
                <w:sz w:val="28"/>
                <w:szCs w:val="28"/>
              </w:rPr>
            </w:pPr>
            <w:r w:rsidRPr="003E1E9C">
              <w:rPr>
                <w:sz w:val="28"/>
                <w:szCs w:val="28"/>
              </w:rPr>
              <w:t>5.</w:t>
            </w:r>
          </w:p>
          <w:p w14:paraId="729CB895" w14:textId="77777777" w:rsidR="003E1E9C" w:rsidRPr="003E1E9C" w:rsidRDefault="003E1E9C" w:rsidP="003E1E9C">
            <w:pPr>
              <w:rPr>
                <w:sz w:val="28"/>
                <w:szCs w:val="28"/>
              </w:rPr>
            </w:pPr>
            <w:r w:rsidRPr="003E1E9C">
              <w:rPr>
                <w:noProof/>
                <w:sz w:val="28"/>
                <w:szCs w:val="28"/>
              </w:rPr>
              <w:drawing>
                <wp:inline distT="0" distB="0" distL="0" distR="0" wp14:anchorId="7DF40CDF" wp14:editId="169ED381">
                  <wp:extent cx="2743200" cy="347353"/>
                  <wp:effectExtent l="0" t="0" r="0" b="825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4935" cy="347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1621688" w14:textId="77777777" w:rsidR="003E1E9C" w:rsidRPr="003E1E9C" w:rsidRDefault="003E1E9C" w:rsidP="003E1E9C">
            <w:pPr>
              <w:rPr>
                <w:sz w:val="28"/>
                <w:szCs w:val="28"/>
              </w:rPr>
            </w:pPr>
          </w:p>
          <w:p w14:paraId="2B071030" w14:textId="77777777" w:rsidR="003E1E9C" w:rsidRPr="003E1E9C" w:rsidRDefault="003E1E9C" w:rsidP="003E1E9C">
            <w:pPr>
              <w:rPr>
                <w:sz w:val="28"/>
                <w:szCs w:val="28"/>
              </w:rPr>
            </w:pPr>
          </w:p>
          <w:p w14:paraId="4904BE6E" w14:textId="77777777" w:rsidR="003E1E9C" w:rsidRPr="003E1E9C" w:rsidRDefault="003E1E9C" w:rsidP="003E1E9C">
            <w:pPr>
              <w:rPr>
                <w:sz w:val="28"/>
                <w:szCs w:val="28"/>
              </w:rPr>
            </w:pPr>
          </w:p>
          <w:p w14:paraId="560A61C1" w14:textId="77777777" w:rsidR="003E1E9C" w:rsidRPr="003E1E9C" w:rsidRDefault="003E1E9C" w:rsidP="003E1E9C">
            <w:pPr>
              <w:rPr>
                <w:sz w:val="28"/>
                <w:szCs w:val="28"/>
              </w:rPr>
            </w:pPr>
          </w:p>
          <w:p w14:paraId="67551EE6" w14:textId="77777777" w:rsidR="003E1E9C" w:rsidRPr="003E1E9C" w:rsidRDefault="003E1E9C" w:rsidP="003E1E9C">
            <w:pPr>
              <w:rPr>
                <w:sz w:val="28"/>
                <w:szCs w:val="28"/>
              </w:rPr>
            </w:pPr>
          </w:p>
          <w:p w14:paraId="478F4C13" w14:textId="77777777" w:rsidR="003E1E9C" w:rsidRPr="003E1E9C" w:rsidRDefault="003E1E9C" w:rsidP="003E1E9C">
            <w:pPr>
              <w:rPr>
                <w:sz w:val="28"/>
                <w:szCs w:val="28"/>
              </w:rPr>
            </w:pPr>
            <w:r w:rsidRPr="003E1E9C">
              <w:rPr>
                <w:noProof/>
                <w:sz w:val="28"/>
                <w:szCs w:val="28"/>
              </w:rPr>
              <w:drawing>
                <wp:inline distT="0" distB="0" distL="0" distR="0" wp14:anchorId="6624C584" wp14:editId="2BBA4800">
                  <wp:extent cx="3314700" cy="359531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8749" cy="359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20" w:type="dxa"/>
          </w:tcPr>
          <w:p w14:paraId="5F664BAB" w14:textId="77777777" w:rsidR="003E1E9C" w:rsidRPr="003E1E9C" w:rsidRDefault="003E1E9C" w:rsidP="003E1E9C">
            <w:pPr>
              <w:rPr>
                <w:sz w:val="28"/>
                <w:szCs w:val="28"/>
              </w:rPr>
            </w:pPr>
            <w:r w:rsidRPr="003E1E9C">
              <w:rPr>
                <w:sz w:val="28"/>
                <w:szCs w:val="28"/>
              </w:rPr>
              <w:t>6.</w:t>
            </w:r>
          </w:p>
          <w:p w14:paraId="7271C5FF" w14:textId="77777777" w:rsidR="003E1E9C" w:rsidRPr="003E1E9C" w:rsidRDefault="003E1E9C" w:rsidP="003E1E9C">
            <w:pPr>
              <w:rPr>
                <w:sz w:val="28"/>
                <w:szCs w:val="28"/>
              </w:rPr>
            </w:pPr>
            <w:r w:rsidRPr="003E1E9C">
              <w:rPr>
                <w:noProof/>
                <w:sz w:val="28"/>
                <w:szCs w:val="28"/>
              </w:rPr>
              <w:drawing>
                <wp:inline distT="0" distB="0" distL="0" distR="0" wp14:anchorId="2468E2D2" wp14:editId="66D25C51">
                  <wp:extent cx="1879600" cy="379919"/>
                  <wp:effectExtent l="0" t="0" r="0" b="127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9600" cy="3799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1C5B08A" w14:textId="77777777" w:rsidR="003E1E9C" w:rsidRPr="003E1E9C" w:rsidRDefault="003E1E9C" w:rsidP="003E1E9C">
            <w:pPr>
              <w:rPr>
                <w:sz w:val="28"/>
                <w:szCs w:val="28"/>
              </w:rPr>
            </w:pPr>
          </w:p>
          <w:p w14:paraId="68125CFF" w14:textId="77777777" w:rsidR="003E1E9C" w:rsidRPr="003E1E9C" w:rsidRDefault="003E1E9C" w:rsidP="003E1E9C">
            <w:pPr>
              <w:rPr>
                <w:sz w:val="28"/>
                <w:szCs w:val="28"/>
              </w:rPr>
            </w:pPr>
          </w:p>
          <w:p w14:paraId="23868BB0" w14:textId="77777777" w:rsidR="003E1E9C" w:rsidRPr="003E1E9C" w:rsidRDefault="003E1E9C" w:rsidP="003E1E9C">
            <w:pPr>
              <w:rPr>
                <w:sz w:val="28"/>
                <w:szCs w:val="28"/>
              </w:rPr>
            </w:pPr>
          </w:p>
          <w:p w14:paraId="7BA9ABBC" w14:textId="77777777" w:rsidR="003E1E9C" w:rsidRPr="003E1E9C" w:rsidRDefault="003E1E9C" w:rsidP="003E1E9C">
            <w:pPr>
              <w:rPr>
                <w:sz w:val="28"/>
                <w:szCs w:val="28"/>
              </w:rPr>
            </w:pPr>
          </w:p>
          <w:p w14:paraId="372E5278" w14:textId="77777777" w:rsidR="003E1E9C" w:rsidRPr="003E1E9C" w:rsidRDefault="003E1E9C" w:rsidP="003E1E9C">
            <w:pPr>
              <w:rPr>
                <w:sz w:val="28"/>
                <w:szCs w:val="28"/>
              </w:rPr>
            </w:pPr>
          </w:p>
          <w:p w14:paraId="071E9326" w14:textId="77777777" w:rsidR="003E1E9C" w:rsidRPr="003E1E9C" w:rsidRDefault="003E1E9C" w:rsidP="003E1E9C">
            <w:pPr>
              <w:rPr>
                <w:sz w:val="28"/>
                <w:szCs w:val="28"/>
              </w:rPr>
            </w:pPr>
            <w:r w:rsidRPr="003E1E9C">
              <w:rPr>
                <w:noProof/>
                <w:sz w:val="28"/>
                <w:szCs w:val="28"/>
              </w:rPr>
              <w:drawing>
                <wp:inline distT="0" distB="0" distL="0" distR="0" wp14:anchorId="2F2C7AF3" wp14:editId="587588DA">
                  <wp:extent cx="2870200" cy="340401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0200" cy="340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1E9C" w14:paraId="55204998" w14:textId="77777777" w:rsidTr="003E1E9C">
        <w:trPr>
          <w:trHeight w:val="4067"/>
        </w:trPr>
        <w:tc>
          <w:tcPr>
            <w:tcW w:w="5796" w:type="dxa"/>
          </w:tcPr>
          <w:p w14:paraId="0249D7F6" w14:textId="77777777" w:rsidR="003E1E9C" w:rsidRDefault="003E1E9C" w:rsidP="003E1E9C">
            <w:pPr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7.</w:t>
            </w:r>
          </w:p>
          <w:p w14:paraId="65EEAF83" w14:textId="77777777" w:rsidR="003E1E9C" w:rsidRDefault="003E1E9C" w:rsidP="003E1E9C">
            <w:pPr>
              <w:rPr>
                <w:sz w:val="36"/>
                <w:szCs w:val="36"/>
              </w:rPr>
            </w:pPr>
            <w:r>
              <w:rPr>
                <w:noProof/>
                <w:sz w:val="36"/>
                <w:szCs w:val="36"/>
              </w:rPr>
              <w:drawing>
                <wp:inline distT="0" distB="0" distL="0" distR="0" wp14:anchorId="30100576" wp14:editId="71AE59C7">
                  <wp:extent cx="1828800" cy="431409"/>
                  <wp:effectExtent l="0" t="0" r="0" b="63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0544" cy="431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0D028CF" w14:textId="77777777" w:rsidR="003E1E9C" w:rsidRDefault="003E1E9C" w:rsidP="003E1E9C">
            <w:pPr>
              <w:rPr>
                <w:sz w:val="36"/>
                <w:szCs w:val="36"/>
              </w:rPr>
            </w:pPr>
          </w:p>
          <w:p w14:paraId="1CBA4D1E" w14:textId="77777777" w:rsidR="003E1E9C" w:rsidRDefault="003E1E9C" w:rsidP="003E1E9C">
            <w:pPr>
              <w:rPr>
                <w:sz w:val="36"/>
                <w:szCs w:val="36"/>
              </w:rPr>
            </w:pPr>
          </w:p>
          <w:p w14:paraId="322D290D" w14:textId="77777777" w:rsidR="003E1E9C" w:rsidRDefault="003E1E9C" w:rsidP="003E1E9C">
            <w:pPr>
              <w:rPr>
                <w:sz w:val="36"/>
                <w:szCs w:val="36"/>
              </w:rPr>
            </w:pPr>
          </w:p>
          <w:p w14:paraId="098CB78F" w14:textId="77777777" w:rsidR="003E1E9C" w:rsidRDefault="003E1E9C" w:rsidP="003E1E9C">
            <w:pPr>
              <w:rPr>
                <w:sz w:val="36"/>
                <w:szCs w:val="36"/>
              </w:rPr>
            </w:pPr>
          </w:p>
          <w:p w14:paraId="766AA8A3" w14:textId="77777777" w:rsidR="003E1E9C" w:rsidRDefault="003E1E9C" w:rsidP="003E1E9C">
            <w:pPr>
              <w:rPr>
                <w:sz w:val="36"/>
                <w:szCs w:val="36"/>
              </w:rPr>
            </w:pPr>
          </w:p>
          <w:p w14:paraId="74D45E30" w14:textId="77777777" w:rsidR="003E1E9C" w:rsidRDefault="003E1E9C" w:rsidP="003E1E9C">
            <w:pPr>
              <w:rPr>
                <w:sz w:val="36"/>
                <w:szCs w:val="36"/>
              </w:rPr>
            </w:pPr>
            <w:r>
              <w:rPr>
                <w:noProof/>
                <w:sz w:val="36"/>
                <w:szCs w:val="36"/>
              </w:rPr>
              <w:drawing>
                <wp:inline distT="0" distB="0" distL="0" distR="0" wp14:anchorId="48B7264C" wp14:editId="354506F4">
                  <wp:extent cx="3086100" cy="433983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6100" cy="4339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20" w:type="dxa"/>
          </w:tcPr>
          <w:p w14:paraId="122E43B6" w14:textId="77777777" w:rsidR="003E1E9C" w:rsidRDefault="003E1E9C" w:rsidP="003E1E9C">
            <w:pPr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8.</w:t>
            </w:r>
          </w:p>
          <w:p w14:paraId="13E862BB" w14:textId="77777777" w:rsidR="003E1E9C" w:rsidRDefault="003E1E9C" w:rsidP="003E1E9C">
            <w:pPr>
              <w:rPr>
                <w:sz w:val="36"/>
                <w:szCs w:val="36"/>
              </w:rPr>
            </w:pPr>
            <w:r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34289436" wp14:editId="13CA9FBB">
                      <wp:simplePos x="0" y="0"/>
                      <wp:positionH relativeFrom="column">
                        <wp:posOffset>160020</wp:posOffset>
                      </wp:positionH>
                      <wp:positionV relativeFrom="paragraph">
                        <wp:posOffset>2209800</wp:posOffset>
                      </wp:positionV>
                      <wp:extent cx="3086100" cy="0"/>
                      <wp:effectExtent l="76200" t="101600" r="38100" b="177800"/>
                      <wp:wrapNone/>
                      <wp:docPr id="6" name="Straight Arrow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0861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6" o:spid="_x0000_s1026" type="#_x0000_t32" style="position:absolute;margin-left:12.6pt;margin-top:174pt;width:243pt;height:0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" strokecolor="#4f81bd [3204]" strokeweight="2pt">
                      <v:stroke startarrow="open" endarrow="open"/>
                      <v:shadow on="t" opacity="24903f" mv:blur="40000f" origin=",.5" offset="0,20000emu"/>
                    </v:shape>
                  </w:pict>
                </mc:Fallback>
              </mc:AlternateContent>
            </w:r>
            <w:r>
              <w:rPr>
                <w:noProof/>
                <w:sz w:val="36"/>
                <w:szCs w:val="36"/>
              </w:rPr>
              <w:drawing>
                <wp:inline distT="0" distB="0" distL="0" distR="0" wp14:anchorId="5F5E80AE" wp14:editId="477B7272">
                  <wp:extent cx="1422400" cy="832853"/>
                  <wp:effectExtent l="0" t="0" r="0" b="571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2400" cy="8328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1E9C" w14:paraId="6BCEEF17" w14:textId="77777777" w:rsidTr="003E1E9C">
        <w:tc>
          <w:tcPr>
            <w:tcW w:w="11016" w:type="dxa"/>
            <w:gridSpan w:val="2"/>
          </w:tcPr>
          <w:p w14:paraId="52B425C2" w14:textId="77777777" w:rsidR="007C7C8F" w:rsidRDefault="003E1E9C" w:rsidP="007C7C8F">
            <w:pPr>
              <w:tabs>
                <w:tab w:val="left" w:pos="3600"/>
                <w:tab w:val="left" w:pos="7830"/>
              </w:tabs>
              <w:ind w:left="270" w:hanging="270"/>
              <w:rPr>
                <w:sz w:val="28"/>
                <w:szCs w:val="28"/>
              </w:rPr>
            </w:pPr>
            <w:r>
              <w:rPr>
                <w:sz w:val="36"/>
                <w:szCs w:val="36"/>
              </w:rPr>
              <w:lastRenderedPageBreak/>
              <w:t>9.</w:t>
            </w:r>
            <w:r w:rsidR="00362B59">
              <w:rPr>
                <w:sz w:val="36"/>
                <w:szCs w:val="36"/>
              </w:rPr>
              <w:t xml:space="preserve">  </w:t>
            </w:r>
            <w:r w:rsidR="007C7C8F" w:rsidRPr="007C7C8F">
              <w:rPr>
                <w:sz w:val="28"/>
                <w:szCs w:val="28"/>
              </w:rPr>
              <w:t>Admission into the fair is $12 and it costs $1.75 for each ride.  If you have $30, how many rides can you go on?  Write an inequality and solve.</w:t>
            </w:r>
          </w:p>
          <w:p w14:paraId="64195FA3" w14:textId="77777777" w:rsidR="007C7C8F" w:rsidRDefault="007C7C8F" w:rsidP="007C7C8F">
            <w:pPr>
              <w:tabs>
                <w:tab w:val="left" w:pos="3600"/>
                <w:tab w:val="left" w:pos="7830"/>
              </w:tabs>
              <w:ind w:left="270" w:hanging="270"/>
              <w:rPr>
                <w:sz w:val="28"/>
                <w:szCs w:val="28"/>
              </w:rPr>
            </w:pPr>
          </w:p>
          <w:p w14:paraId="3C76DA17" w14:textId="77777777" w:rsidR="007C7C8F" w:rsidRDefault="007C7C8F" w:rsidP="007C7C8F">
            <w:pPr>
              <w:tabs>
                <w:tab w:val="left" w:pos="3600"/>
                <w:tab w:val="left" w:pos="7830"/>
              </w:tabs>
              <w:ind w:left="270" w:hanging="270"/>
              <w:rPr>
                <w:sz w:val="28"/>
                <w:szCs w:val="28"/>
              </w:rPr>
            </w:pPr>
          </w:p>
          <w:p w14:paraId="36997115" w14:textId="77777777" w:rsidR="007C7C8F" w:rsidRDefault="007C7C8F" w:rsidP="007C7C8F">
            <w:pPr>
              <w:tabs>
                <w:tab w:val="left" w:pos="3600"/>
                <w:tab w:val="left" w:pos="7830"/>
              </w:tabs>
              <w:ind w:left="270" w:hanging="270"/>
            </w:pPr>
          </w:p>
          <w:p w14:paraId="37940C78" w14:textId="77777777" w:rsidR="003E1E9C" w:rsidRDefault="003E1E9C" w:rsidP="003E1E9C">
            <w:pPr>
              <w:rPr>
                <w:sz w:val="36"/>
                <w:szCs w:val="36"/>
              </w:rPr>
            </w:pPr>
          </w:p>
          <w:p w14:paraId="45AF2944" w14:textId="77777777" w:rsidR="003E1E9C" w:rsidRDefault="003E1E9C" w:rsidP="003E1E9C">
            <w:pPr>
              <w:rPr>
                <w:sz w:val="36"/>
                <w:szCs w:val="36"/>
              </w:rPr>
            </w:pPr>
          </w:p>
        </w:tc>
      </w:tr>
    </w:tbl>
    <w:p w14:paraId="7CB739F1" w14:textId="77777777" w:rsidR="003E1E9C" w:rsidRDefault="003E1E9C" w:rsidP="003E1E9C">
      <w:pPr>
        <w:rPr>
          <w:sz w:val="36"/>
          <w:szCs w:val="36"/>
        </w:rPr>
      </w:pPr>
    </w:p>
    <w:p w14:paraId="1C36C4AB" w14:textId="77777777" w:rsidR="007C7C8F" w:rsidRDefault="007C7C8F" w:rsidP="003E1E9C">
      <w:pPr>
        <w:rPr>
          <w:sz w:val="36"/>
          <w:szCs w:val="36"/>
        </w:rPr>
      </w:pPr>
    </w:p>
    <w:p w14:paraId="7C23A02C" w14:textId="77777777" w:rsidR="007C7C8F" w:rsidRDefault="007C7C8F" w:rsidP="003E1E9C">
      <w:pPr>
        <w:rPr>
          <w:sz w:val="36"/>
          <w:szCs w:val="36"/>
        </w:rPr>
      </w:pPr>
    </w:p>
    <w:p w14:paraId="7DC49FD5" w14:textId="77777777" w:rsidR="007C7C8F" w:rsidRDefault="007C7C8F" w:rsidP="003E1E9C">
      <w:pPr>
        <w:rPr>
          <w:sz w:val="36"/>
          <w:szCs w:val="36"/>
        </w:rPr>
      </w:pPr>
    </w:p>
    <w:p w14:paraId="7B34A549" w14:textId="77777777" w:rsidR="007C7C8F" w:rsidRDefault="007C7C8F" w:rsidP="003E1E9C">
      <w:pPr>
        <w:rPr>
          <w:sz w:val="36"/>
          <w:szCs w:val="36"/>
        </w:rPr>
      </w:pPr>
    </w:p>
    <w:p w14:paraId="2DB5EBEA" w14:textId="77777777" w:rsidR="007C7C8F" w:rsidRDefault="007C7C8F" w:rsidP="003E1E9C">
      <w:pPr>
        <w:rPr>
          <w:sz w:val="36"/>
          <w:szCs w:val="36"/>
        </w:rPr>
      </w:pPr>
    </w:p>
    <w:p w14:paraId="3728365E" w14:textId="77777777" w:rsidR="007C7C8F" w:rsidRDefault="007C7C8F" w:rsidP="003E1E9C">
      <w:pPr>
        <w:rPr>
          <w:sz w:val="36"/>
          <w:szCs w:val="36"/>
        </w:rPr>
      </w:pPr>
    </w:p>
    <w:p w14:paraId="1CBA7D22" w14:textId="77777777" w:rsidR="007C7C8F" w:rsidRDefault="007C7C8F" w:rsidP="003E1E9C">
      <w:pPr>
        <w:rPr>
          <w:sz w:val="36"/>
          <w:szCs w:val="36"/>
        </w:rPr>
      </w:pPr>
    </w:p>
    <w:p w14:paraId="395F31AE" w14:textId="77777777" w:rsidR="007C7C8F" w:rsidRDefault="007C7C8F" w:rsidP="003E1E9C">
      <w:pPr>
        <w:rPr>
          <w:sz w:val="36"/>
          <w:szCs w:val="36"/>
        </w:rPr>
      </w:pPr>
    </w:p>
    <w:p w14:paraId="1401C01F" w14:textId="77777777" w:rsidR="007C7C8F" w:rsidRDefault="007C7C8F" w:rsidP="003E1E9C">
      <w:pPr>
        <w:rPr>
          <w:sz w:val="36"/>
          <w:szCs w:val="36"/>
        </w:rPr>
      </w:pPr>
    </w:p>
    <w:p w14:paraId="22342BEC" w14:textId="77777777" w:rsidR="007C7C8F" w:rsidRDefault="007C7C8F" w:rsidP="003E1E9C">
      <w:pPr>
        <w:rPr>
          <w:sz w:val="36"/>
          <w:szCs w:val="36"/>
        </w:rPr>
      </w:pPr>
    </w:p>
    <w:p w14:paraId="4685BB39" w14:textId="77777777" w:rsidR="007C7C8F" w:rsidRDefault="007C7C8F" w:rsidP="003E1E9C">
      <w:pPr>
        <w:rPr>
          <w:sz w:val="36"/>
          <w:szCs w:val="36"/>
        </w:rPr>
      </w:pPr>
    </w:p>
    <w:p w14:paraId="136C6648" w14:textId="77777777" w:rsidR="007C7C8F" w:rsidRDefault="007C7C8F" w:rsidP="003E1E9C">
      <w:pPr>
        <w:rPr>
          <w:sz w:val="36"/>
          <w:szCs w:val="36"/>
        </w:rPr>
      </w:pPr>
    </w:p>
    <w:p w14:paraId="409C9333" w14:textId="77777777" w:rsidR="007C7C8F" w:rsidRDefault="007C7C8F" w:rsidP="003E1E9C">
      <w:pPr>
        <w:rPr>
          <w:sz w:val="36"/>
          <w:szCs w:val="36"/>
        </w:rPr>
      </w:pPr>
    </w:p>
    <w:p w14:paraId="51C7EA76" w14:textId="77777777" w:rsidR="007C7C8F" w:rsidRDefault="007C7C8F" w:rsidP="003E1E9C">
      <w:pPr>
        <w:rPr>
          <w:sz w:val="36"/>
          <w:szCs w:val="36"/>
        </w:rPr>
      </w:pPr>
    </w:p>
    <w:p w14:paraId="7D7A9006" w14:textId="77777777" w:rsidR="007C7C8F" w:rsidRDefault="007C7C8F" w:rsidP="003E1E9C">
      <w:pPr>
        <w:rPr>
          <w:sz w:val="36"/>
          <w:szCs w:val="36"/>
        </w:rPr>
      </w:pPr>
    </w:p>
    <w:p w14:paraId="61F42A3E" w14:textId="77777777" w:rsidR="007C7C8F" w:rsidRDefault="007C7C8F" w:rsidP="003E1E9C">
      <w:pPr>
        <w:rPr>
          <w:sz w:val="36"/>
          <w:szCs w:val="36"/>
        </w:rPr>
      </w:pPr>
    </w:p>
    <w:p w14:paraId="6F05744C" w14:textId="77777777" w:rsidR="007C7C8F" w:rsidRDefault="007C7C8F" w:rsidP="003E1E9C">
      <w:pPr>
        <w:rPr>
          <w:sz w:val="36"/>
          <w:szCs w:val="36"/>
        </w:rPr>
      </w:pPr>
    </w:p>
    <w:p w14:paraId="3F4B7767" w14:textId="77777777" w:rsidR="007C7C8F" w:rsidRDefault="007C7C8F" w:rsidP="003E1E9C">
      <w:pPr>
        <w:rPr>
          <w:sz w:val="36"/>
          <w:szCs w:val="36"/>
        </w:rPr>
      </w:pPr>
    </w:p>
    <w:p w14:paraId="4D30848E" w14:textId="77777777" w:rsidR="007C7C8F" w:rsidRDefault="007C7C8F" w:rsidP="003E1E9C">
      <w:pPr>
        <w:rPr>
          <w:sz w:val="36"/>
          <w:szCs w:val="36"/>
        </w:rPr>
      </w:pPr>
    </w:p>
    <w:p w14:paraId="595A2921" w14:textId="77777777" w:rsidR="007C7C8F" w:rsidRDefault="007C7C8F" w:rsidP="003E1E9C">
      <w:pPr>
        <w:rPr>
          <w:sz w:val="36"/>
          <w:szCs w:val="36"/>
        </w:rPr>
      </w:pPr>
    </w:p>
    <w:p w14:paraId="72E8C641" w14:textId="77777777" w:rsidR="007C7C8F" w:rsidRDefault="007C7C8F" w:rsidP="003E1E9C">
      <w:pPr>
        <w:rPr>
          <w:sz w:val="36"/>
          <w:szCs w:val="36"/>
        </w:rPr>
      </w:pPr>
    </w:p>
    <w:p w14:paraId="670AA1B3" w14:textId="77777777" w:rsidR="007C7C8F" w:rsidRDefault="007C7C8F" w:rsidP="003E1E9C">
      <w:pPr>
        <w:rPr>
          <w:sz w:val="36"/>
          <w:szCs w:val="36"/>
        </w:rPr>
      </w:pPr>
    </w:p>
    <w:p w14:paraId="1DEA340F" w14:textId="77777777" w:rsidR="007C7C8F" w:rsidRDefault="007C7C8F" w:rsidP="003E1E9C">
      <w:pPr>
        <w:rPr>
          <w:sz w:val="36"/>
          <w:szCs w:val="36"/>
        </w:rPr>
      </w:pPr>
    </w:p>
    <w:p w14:paraId="3CDBE9BC" w14:textId="77777777" w:rsidR="007C7C8F" w:rsidRDefault="007C7C8F" w:rsidP="003E1E9C">
      <w:pPr>
        <w:rPr>
          <w:sz w:val="36"/>
          <w:szCs w:val="36"/>
        </w:rPr>
      </w:pPr>
    </w:p>
    <w:p w14:paraId="5BA2934F" w14:textId="77777777" w:rsidR="007C7C8F" w:rsidRDefault="007C7C8F" w:rsidP="003E1E9C">
      <w:pPr>
        <w:rPr>
          <w:sz w:val="36"/>
          <w:szCs w:val="36"/>
        </w:rPr>
      </w:pPr>
    </w:p>
    <w:p w14:paraId="06FA1884" w14:textId="77777777" w:rsidR="007C7C8F" w:rsidRDefault="007C7C8F" w:rsidP="003E1E9C">
      <w:pPr>
        <w:rPr>
          <w:sz w:val="36"/>
          <w:szCs w:val="36"/>
        </w:rPr>
      </w:pPr>
    </w:p>
    <w:p w14:paraId="438B3920" w14:textId="77777777" w:rsidR="007C7C8F" w:rsidRDefault="007C7C8F" w:rsidP="003E1E9C">
      <w:pPr>
        <w:rPr>
          <w:sz w:val="36"/>
          <w:szCs w:val="36"/>
        </w:rPr>
      </w:pPr>
    </w:p>
    <w:p w14:paraId="4F1B4ACE" w14:textId="77777777" w:rsidR="007C7C8F" w:rsidRDefault="007C7C8F" w:rsidP="007C7C8F">
      <w:pPr>
        <w:jc w:val="center"/>
        <w:rPr>
          <w:sz w:val="36"/>
          <w:szCs w:val="36"/>
        </w:rPr>
      </w:pPr>
      <w:r>
        <w:rPr>
          <w:sz w:val="36"/>
          <w:szCs w:val="36"/>
        </w:rPr>
        <w:t>Chapter 2:  Investigate Functions and Linear Applications</w:t>
      </w:r>
    </w:p>
    <w:p w14:paraId="651193EE" w14:textId="77777777" w:rsidR="007C7C8F" w:rsidRDefault="007C7C8F" w:rsidP="007C7C8F">
      <w:pPr>
        <w:jc w:val="center"/>
        <w:rPr>
          <w:sz w:val="36"/>
          <w:szCs w:val="3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47206A" w14:paraId="6528177A" w14:textId="77777777" w:rsidTr="0047206A">
        <w:tc>
          <w:tcPr>
            <w:tcW w:w="5508" w:type="dxa"/>
          </w:tcPr>
          <w:p w14:paraId="6E64FC28" w14:textId="77777777" w:rsidR="0047206A" w:rsidRPr="005B469A" w:rsidRDefault="0047206A" w:rsidP="0047206A">
            <w:pPr>
              <w:pStyle w:val="ListParagraph"/>
              <w:numPr>
                <w:ilvl w:val="0"/>
                <w:numId w:val="1"/>
              </w:numPr>
            </w:pPr>
            <w:r w:rsidRPr="005B469A">
              <w:t>Is it a function?  Yes or No</w:t>
            </w:r>
          </w:p>
          <w:p w14:paraId="332A7D8C" w14:textId="77777777" w:rsidR="0047206A" w:rsidRPr="005B469A" w:rsidRDefault="0047206A" w:rsidP="0047206A">
            <w:pPr>
              <w:ind w:left="360"/>
            </w:pPr>
            <w:r w:rsidRPr="005B469A">
              <w:t xml:space="preserve">        </w:t>
            </w:r>
            <w:r w:rsidRPr="005B469A">
              <w:rPr>
                <w:noProof/>
              </w:rPr>
              <w:drawing>
                <wp:inline distT="0" distB="0" distL="0" distR="0" wp14:anchorId="65E25415" wp14:editId="36C08D36">
                  <wp:extent cx="2006600" cy="1963754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6600" cy="19637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</w:tcPr>
          <w:p w14:paraId="001F36CF" w14:textId="77777777" w:rsidR="0047206A" w:rsidRPr="005B469A" w:rsidRDefault="0047206A" w:rsidP="0047206A">
            <w:pPr>
              <w:pStyle w:val="ListParagraph"/>
              <w:numPr>
                <w:ilvl w:val="0"/>
                <w:numId w:val="1"/>
              </w:numPr>
            </w:pPr>
            <w:r w:rsidRPr="005B469A">
              <w:t>Is it a function?  Yes or No</w:t>
            </w:r>
          </w:p>
          <w:p w14:paraId="48865999" w14:textId="77777777" w:rsidR="0047206A" w:rsidRPr="005B469A" w:rsidRDefault="0047206A" w:rsidP="0047206A">
            <w:pPr>
              <w:pStyle w:val="ListParagraph"/>
              <w:ind w:left="800"/>
            </w:pPr>
            <w:r w:rsidRPr="005B469A">
              <w:rPr>
                <w:noProof/>
              </w:rPr>
              <w:drawing>
                <wp:inline distT="0" distB="0" distL="0" distR="0" wp14:anchorId="13F61375" wp14:editId="625523E1">
                  <wp:extent cx="1943100" cy="1914313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221" cy="1914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206A" w14:paraId="6CCBD462" w14:textId="77777777" w:rsidTr="0047206A">
        <w:tc>
          <w:tcPr>
            <w:tcW w:w="5508" w:type="dxa"/>
          </w:tcPr>
          <w:p w14:paraId="4E1983D4" w14:textId="77777777" w:rsidR="0047206A" w:rsidRPr="005B469A" w:rsidRDefault="0047206A" w:rsidP="0047206A">
            <w:r w:rsidRPr="005B469A">
              <w:t>3.  Is it a function?  Yes or No</w:t>
            </w:r>
          </w:p>
          <w:p w14:paraId="43E3340E" w14:textId="77777777" w:rsidR="0047206A" w:rsidRPr="005B469A" w:rsidRDefault="0047206A" w:rsidP="007C7C8F">
            <w:pPr>
              <w:jc w:val="center"/>
            </w:pPr>
            <w:r w:rsidRPr="005B469A">
              <w:rPr>
                <w:noProof/>
              </w:rPr>
              <w:drawing>
                <wp:inline distT="0" distB="0" distL="0" distR="0" wp14:anchorId="774E474D" wp14:editId="111249A4">
                  <wp:extent cx="1371600" cy="1299093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1 at 4.14.57 PM.png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0" cy="12990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E50E755" w14:textId="77777777" w:rsidR="0047206A" w:rsidRPr="005B469A" w:rsidRDefault="0047206A" w:rsidP="0047206A">
            <w:r w:rsidRPr="005B469A">
              <w:t xml:space="preserve">Domain:              </w:t>
            </w:r>
            <w:r w:rsidR="005B469A" w:rsidRPr="005B469A">
              <w:t xml:space="preserve">   </w:t>
            </w:r>
            <w:r w:rsidRPr="005B469A">
              <w:t xml:space="preserve"> Range:    </w:t>
            </w:r>
          </w:p>
        </w:tc>
        <w:tc>
          <w:tcPr>
            <w:tcW w:w="5508" w:type="dxa"/>
          </w:tcPr>
          <w:p w14:paraId="00C79774" w14:textId="77777777" w:rsidR="0047206A" w:rsidRPr="005B469A" w:rsidRDefault="0047206A" w:rsidP="0047206A">
            <w:r w:rsidRPr="005B469A">
              <w:t>4.  Is it a function?  Yes or No</w:t>
            </w:r>
          </w:p>
          <w:p w14:paraId="0409DC17" w14:textId="77777777" w:rsidR="0047206A" w:rsidRPr="005B469A" w:rsidRDefault="0047206A" w:rsidP="0047206A">
            <w:pPr>
              <w:jc w:val="center"/>
            </w:pPr>
            <w:r w:rsidRPr="005B469A">
              <w:rPr>
                <w:noProof/>
              </w:rPr>
              <w:drawing>
                <wp:inline distT="0" distB="0" distL="0" distR="0" wp14:anchorId="059FC504" wp14:editId="5D55D2EA">
                  <wp:extent cx="1625600" cy="1285358"/>
                  <wp:effectExtent l="0" t="0" r="0" b="1016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1 at 4.15.15 PM.png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5600" cy="12853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94D1283" w14:textId="77777777" w:rsidR="0047206A" w:rsidRPr="005B469A" w:rsidRDefault="0047206A" w:rsidP="005B469A">
            <w:r w:rsidRPr="005B469A">
              <w:t xml:space="preserve">Domain:              </w:t>
            </w:r>
            <w:r w:rsidR="005B469A" w:rsidRPr="005B469A">
              <w:t xml:space="preserve">   </w:t>
            </w:r>
            <w:r w:rsidRPr="005B469A">
              <w:t xml:space="preserve"> Range:    </w:t>
            </w:r>
          </w:p>
        </w:tc>
      </w:tr>
      <w:tr w:rsidR="0047206A" w14:paraId="1890998E" w14:textId="77777777" w:rsidTr="0047206A">
        <w:tc>
          <w:tcPr>
            <w:tcW w:w="5508" w:type="dxa"/>
          </w:tcPr>
          <w:p w14:paraId="629F954A" w14:textId="77777777" w:rsidR="005B469A" w:rsidRPr="005B469A" w:rsidRDefault="005B469A" w:rsidP="005B469A">
            <w:r w:rsidRPr="005B469A">
              <w:t>5.  Is it a function?  Yes or No</w:t>
            </w:r>
          </w:p>
          <w:p w14:paraId="1F2F1446" w14:textId="77777777" w:rsidR="005B469A" w:rsidRPr="005B469A" w:rsidRDefault="005B469A" w:rsidP="005B469A">
            <w:pPr>
              <w:jc w:val="center"/>
            </w:pPr>
            <w:r w:rsidRPr="005B469A">
              <w:rPr>
                <w:noProof/>
              </w:rPr>
              <w:drawing>
                <wp:inline distT="0" distB="0" distL="0" distR="0" wp14:anchorId="40893825" wp14:editId="6B3BB4D0">
                  <wp:extent cx="2971800" cy="806632"/>
                  <wp:effectExtent l="0" t="0" r="0" b="635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1 at 4.17.18 PM.png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3250" cy="8070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C29737B" w14:textId="77777777" w:rsidR="0047206A" w:rsidRDefault="005B469A" w:rsidP="005B469A">
            <w:r w:rsidRPr="005B469A">
              <w:t xml:space="preserve">Domain:                  Range:    </w:t>
            </w:r>
          </w:p>
          <w:p w14:paraId="0D401C6A" w14:textId="77777777" w:rsidR="005B469A" w:rsidRDefault="005B469A" w:rsidP="005B469A"/>
          <w:p w14:paraId="6F8EC32E" w14:textId="77777777" w:rsidR="005B469A" w:rsidRPr="005B469A" w:rsidRDefault="005B469A" w:rsidP="005B469A"/>
        </w:tc>
        <w:tc>
          <w:tcPr>
            <w:tcW w:w="5508" w:type="dxa"/>
          </w:tcPr>
          <w:p w14:paraId="52E2B026" w14:textId="77777777" w:rsidR="005B469A" w:rsidRPr="005B469A" w:rsidRDefault="005B469A" w:rsidP="005B469A">
            <w:r w:rsidRPr="005B469A">
              <w:t>6.  Is it a function?  Yes or No</w:t>
            </w:r>
          </w:p>
          <w:p w14:paraId="5D8C8622" w14:textId="77777777" w:rsidR="005B469A" w:rsidRPr="005B469A" w:rsidRDefault="005B469A" w:rsidP="005B469A">
            <w:pPr>
              <w:jc w:val="center"/>
              <w:rPr>
                <w:noProof/>
              </w:rPr>
            </w:pPr>
          </w:p>
          <w:p w14:paraId="7302A881" w14:textId="77777777" w:rsidR="005B469A" w:rsidRPr="005B469A" w:rsidRDefault="005B469A" w:rsidP="005B469A">
            <w:pPr>
              <w:jc w:val="center"/>
            </w:pPr>
            <w:r w:rsidRPr="005B469A">
              <w:rPr>
                <w:noProof/>
              </w:rPr>
              <w:t>(1, -2) (0, 0) (1, 2) (3, 5) (4, 7)</w:t>
            </w:r>
          </w:p>
          <w:p w14:paraId="48075B1E" w14:textId="77777777" w:rsidR="005B469A" w:rsidRPr="005B469A" w:rsidRDefault="005B469A" w:rsidP="005B469A"/>
          <w:p w14:paraId="5D3F6A49" w14:textId="77777777" w:rsidR="00207133" w:rsidRDefault="00207133" w:rsidP="005B469A"/>
          <w:p w14:paraId="64DD4AEF" w14:textId="77777777" w:rsidR="0047206A" w:rsidRPr="005B469A" w:rsidRDefault="005B469A" w:rsidP="005B469A">
            <w:r w:rsidRPr="005B469A">
              <w:t xml:space="preserve">Domain:                  Range:    </w:t>
            </w:r>
          </w:p>
        </w:tc>
      </w:tr>
      <w:tr w:rsidR="005B469A" w14:paraId="7D5D337E" w14:textId="77777777" w:rsidTr="005B469A">
        <w:tc>
          <w:tcPr>
            <w:tcW w:w="11016" w:type="dxa"/>
            <w:gridSpan w:val="2"/>
          </w:tcPr>
          <w:p w14:paraId="7E5F912F" w14:textId="77777777" w:rsidR="005B469A" w:rsidRPr="005B469A" w:rsidRDefault="005B469A" w:rsidP="005B469A">
            <w:r w:rsidRPr="005B469A">
              <w:t xml:space="preserve">7. If </w:t>
            </w:r>
            <w:r w:rsidRPr="005B469A">
              <w:rPr>
                <w:position w:val="-12"/>
              </w:rPr>
              <w:object w:dxaOrig="1400" w:dyaOrig="360" w14:anchorId="6C94737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1" type="#_x0000_t75" style="width:70pt;height:18pt" o:ole="">
                  <v:imagedata r:id="rId25" o:title=""/>
                </v:shape>
                <o:OLEObject Type="Embed" ProgID="Equation.DSMT4" ShapeID="_x0000_i1061" DrawAspect="Content" ObjectID="_1379950916" r:id="rId26"/>
              </w:object>
            </w:r>
            <w:r w:rsidRPr="005B469A">
              <w:t xml:space="preserve"> and </w:t>
            </w:r>
            <w:r w:rsidRPr="005B469A">
              <w:rPr>
                <w:position w:val="-12"/>
              </w:rPr>
              <w:object w:dxaOrig="1500" w:dyaOrig="360" w14:anchorId="161D94D7">
                <v:shape id="_x0000_i1062" type="#_x0000_t75" style="width:75pt;height:18pt" o:ole="">
                  <v:imagedata r:id="rId27" o:title=""/>
                </v:shape>
                <o:OLEObject Type="Embed" ProgID="Equation.DSMT4" ShapeID="_x0000_i1062" DrawAspect="Content" ObjectID="_1379950917" r:id="rId28"/>
              </w:object>
            </w:r>
            <w:r w:rsidRPr="005B469A">
              <w:t>, find the following:</w:t>
            </w:r>
          </w:p>
          <w:p w14:paraId="3351A58C" w14:textId="77777777" w:rsidR="005B469A" w:rsidRPr="005B469A" w:rsidRDefault="005B469A" w:rsidP="005B469A">
            <w:pPr>
              <w:tabs>
                <w:tab w:val="left" w:pos="3600"/>
                <w:tab w:val="left" w:pos="5760"/>
                <w:tab w:val="left" w:pos="7830"/>
              </w:tabs>
            </w:pPr>
          </w:p>
          <w:p w14:paraId="5E48ADDF" w14:textId="77777777" w:rsidR="005B469A" w:rsidRPr="005B469A" w:rsidRDefault="005B469A" w:rsidP="005B469A">
            <w:pPr>
              <w:tabs>
                <w:tab w:val="left" w:pos="270"/>
                <w:tab w:val="left" w:pos="3960"/>
                <w:tab w:val="left" w:pos="5760"/>
                <w:tab w:val="left" w:pos="7200"/>
              </w:tabs>
            </w:pPr>
            <w:r w:rsidRPr="005B469A">
              <w:tab/>
              <w:t xml:space="preserve">a)  </w:t>
            </w:r>
            <w:r w:rsidRPr="005B469A">
              <w:rPr>
                <w:position w:val="-12"/>
              </w:rPr>
              <w:object w:dxaOrig="540" w:dyaOrig="360" w14:anchorId="07E3A70B">
                <v:shape id="_x0000_i1063" type="#_x0000_t75" style="width:27pt;height:18pt" o:ole="">
                  <v:imagedata r:id="rId29" o:title=""/>
                </v:shape>
                <o:OLEObject Type="Embed" ProgID="Equation.DSMT4" ShapeID="_x0000_i1063" DrawAspect="Content" ObjectID="_1379950918" r:id="rId30"/>
              </w:object>
            </w:r>
            <w:r w:rsidRPr="005B469A">
              <w:tab/>
              <w:t xml:space="preserve">b)  </w:t>
            </w:r>
            <w:r w:rsidRPr="005B469A">
              <w:rPr>
                <w:position w:val="-12"/>
              </w:rPr>
              <w:object w:dxaOrig="660" w:dyaOrig="360" w14:anchorId="438C078B">
                <v:shape id="_x0000_i1064" type="#_x0000_t75" style="width:33pt;height:18pt" o:ole="">
                  <v:imagedata r:id="rId31" o:title=""/>
                </v:shape>
                <o:OLEObject Type="Embed" ProgID="Equation.DSMT4" ShapeID="_x0000_i1064" DrawAspect="Content" ObjectID="_1379950919" r:id="rId32"/>
              </w:object>
            </w:r>
            <w:r w:rsidRPr="005B469A">
              <w:tab/>
            </w:r>
            <w:r w:rsidRPr="005B469A">
              <w:tab/>
              <w:t xml:space="preserve">c)  </w:t>
            </w:r>
            <w:r w:rsidRPr="005B469A">
              <w:rPr>
                <w:position w:val="-12"/>
              </w:rPr>
              <w:object w:dxaOrig="1320" w:dyaOrig="360" w14:anchorId="6E0A4253">
                <v:shape id="_x0000_i1065" type="#_x0000_t75" style="width:66pt;height:18pt" o:ole="">
                  <v:imagedata r:id="rId33" o:title=""/>
                </v:shape>
                <o:OLEObject Type="Embed" ProgID="Equation.DSMT4" ShapeID="_x0000_i1065" DrawAspect="Content" ObjectID="_1379950920" r:id="rId34"/>
              </w:object>
            </w:r>
          </w:p>
          <w:p w14:paraId="25431ED4" w14:textId="77777777" w:rsidR="005B469A" w:rsidRDefault="005B469A" w:rsidP="007C7C8F">
            <w:pPr>
              <w:jc w:val="center"/>
            </w:pPr>
          </w:p>
          <w:p w14:paraId="1B026430" w14:textId="77777777" w:rsidR="005B469A" w:rsidRDefault="005B469A" w:rsidP="007C7C8F">
            <w:pPr>
              <w:jc w:val="center"/>
            </w:pPr>
          </w:p>
          <w:p w14:paraId="45CA4F9E" w14:textId="77777777" w:rsidR="005B469A" w:rsidRPr="005B469A" w:rsidRDefault="005B469A" w:rsidP="007C7C8F">
            <w:pPr>
              <w:jc w:val="center"/>
            </w:pPr>
          </w:p>
        </w:tc>
      </w:tr>
      <w:tr w:rsidR="005B469A" w14:paraId="463548B4" w14:textId="77777777" w:rsidTr="005B469A">
        <w:tc>
          <w:tcPr>
            <w:tcW w:w="11016" w:type="dxa"/>
            <w:gridSpan w:val="2"/>
          </w:tcPr>
          <w:p w14:paraId="7B8D5378" w14:textId="77777777" w:rsidR="005B469A" w:rsidRDefault="005B469A" w:rsidP="005B469A">
            <w:r w:rsidRPr="005B469A">
              <w:t>8.  Write the equation of a line that is parallel to y = 2x – 6 and passes through the point (5, -3)</w:t>
            </w:r>
          </w:p>
          <w:p w14:paraId="77C8159B" w14:textId="77777777" w:rsidR="005B469A" w:rsidRDefault="005B469A" w:rsidP="005B469A"/>
          <w:p w14:paraId="51F1D49E" w14:textId="77777777" w:rsidR="005B469A" w:rsidRDefault="005B469A" w:rsidP="005B469A"/>
          <w:p w14:paraId="45768E3C" w14:textId="77777777" w:rsidR="005B469A" w:rsidRDefault="005B469A" w:rsidP="005B469A">
            <w:r>
              <w:t>Point Slope Form:</w:t>
            </w:r>
          </w:p>
          <w:p w14:paraId="703B6FA8" w14:textId="77777777" w:rsidR="005B469A" w:rsidRDefault="005B469A" w:rsidP="005B469A"/>
          <w:p w14:paraId="33377465" w14:textId="77777777" w:rsidR="005B469A" w:rsidRDefault="005B469A" w:rsidP="005B469A">
            <w:r>
              <w:t>Slope Intercept Form:</w:t>
            </w:r>
          </w:p>
          <w:p w14:paraId="717923F9" w14:textId="77777777" w:rsidR="005B469A" w:rsidRDefault="005B469A" w:rsidP="005B469A"/>
          <w:p w14:paraId="4F660D21" w14:textId="77777777" w:rsidR="005B469A" w:rsidRPr="005B469A" w:rsidRDefault="005B469A" w:rsidP="005B469A">
            <w:r>
              <w:t>Standard Form:</w:t>
            </w:r>
          </w:p>
          <w:p w14:paraId="191286A1" w14:textId="77777777" w:rsidR="005B469A" w:rsidRDefault="005B469A" w:rsidP="007C7C8F">
            <w:pPr>
              <w:jc w:val="center"/>
              <w:rPr>
                <w:sz w:val="36"/>
                <w:szCs w:val="36"/>
              </w:rPr>
            </w:pPr>
          </w:p>
          <w:p w14:paraId="76C38795" w14:textId="77777777" w:rsidR="005B469A" w:rsidRDefault="005B469A" w:rsidP="007C7C8F">
            <w:pPr>
              <w:jc w:val="center"/>
              <w:rPr>
                <w:sz w:val="36"/>
                <w:szCs w:val="36"/>
              </w:rPr>
            </w:pPr>
          </w:p>
        </w:tc>
      </w:tr>
      <w:tr w:rsidR="005B469A" w14:paraId="3132CB11" w14:textId="77777777" w:rsidTr="005B469A">
        <w:tc>
          <w:tcPr>
            <w:tcW w:w="11016" w:type="dxa"/>
            <w:gridSpan w:val="2"/>
          </w:tcPr>
          <w:p w14:paraId="0532F8B0" w14:textId="77777777" w:rsidR="005B469A" w:rsidRDefault="005B469A" w:rsidP="005B469A">
            <w:r>
              <w:t>9.  Write the equation of a line that is perpendicular to y = 3x +1 and passes through the point (-6, -2).</w:t>
            </w:r>
          </w:p>
          <w:p w14:paraId="0F7B1C81" w14:textId="77777777" w:rsidR="005B469A" w:rsidRDefault="005B469A" w:rsidP="005B469A"/>
          <w:p w14:paraId="01014CEB" w14:textId="77777777" w:rsidR="005B469A" w:rsidRDefault="005B469A" w:rsidP="005B469A">
            <w:r>
              <w:t>Point Slope Form:</w:t>
            </w:r>
          </w:p>
          <w:p w14:paraId="29F094DC" w14:textId="77777777" w:rsidR="005B469A" w:rsidRDefault="005B469A" w:rsidP="005B469A"/>
          <w:p w14:paraId="0D8B8C53" w14:textId="77777777" w:rsidR="005B469A" w:rsidRDefault="005B469A" w:rsidP="005B469A">
            <w:r>
              <w:t>Slope Intercept Form:</w:t>
            </w:r>
          </w:p>
          <w:p w14:paraId="3D93074F" w14:textId="77777777" w:rsidR="005B469A" w:rsidRDefault="005B469A" w:rsidP="005B469A"/>
          <w:p w14:paraId="4C8C37E7" w14:textId="77777777" w:rsidR="005B469A" w:rsidRDefault="005B469A" w:rsidP="005B469A">
            <w:r>
              <w:t>Standard Form:</w:t>
            </w:r>
          </w:p>
          <w:p w14:paraId="3A49851D" w14:textId="77777777" w:rsidR="005B469A" w:rsidRDefault="005B469A" w:rsidP="005B469A"/>
          <w:p w14:paraId="31848E77" w14:textId="77777777" w:rsidR="005B469A" w:rsidRDefault="005B469A" w:rsidP="005B469A"/>
          <w:p w14:paraId="455A3868" w14:textId="77777777" w:rsidR="005B469A" w:rsidRPr="005B469A" w:rsidRDefault="005B469A" w:rsidP="005B469A"/>
        </w:tc>
      </w:tr>
      <w:tr w:rsidR="005B469A" w14:paraId="0A86A701" w14:textId="77777777" w:rsidTr="005B469A">
        <w:tc>
          <w:tcPr>
            <w:tcW w:w="11016" w:type="dxa"/>
            <w:gridSpan w:val="2"/>
          </w:tcPr>
          <w:p w14:paraId="04A52A7D" w14:textId="77777777" w:rsidR="00207133" w:rsidRDefault="00207133" w:rsidP="00207133">
            <w:pPr>
              <w:rPr>
                <w:sz w:val="28"/>
              </w:rPr>
            </w:pPr>
            <w:r>
              <w:t xml:space="preserve">10.  </w:t>
            </w:r>
            <w:r w:rsidRPr="00207133">
              <w:t>An ant is climbing a 10 foot fence.  After 3 minutes the ant is 4 feet up and after 5 minutes the ant is 8 feet up.  Write an equation.  When will the ant be at the top of the fence?</w:t>
            </w:r>
            <w:r w:rsidRPr="00CE0FB0">
              <w:rPr>
                <w:sz w:val="28"/>
              </w:rPr>
              <w:t xml:space="preserve"> </w:t>
            </w:r>
          </w:p>
          <w:p w14:paraId="4F5BB2AF" w14:textId="77777777" w:rsidR="00207133" w:rsidRDefault="00207133" w:rsidP="00207133">
            <w:pPr>
              <w:rPr>
                <w:sz w:val="28"/>
              </w:rPr>
            </w:pPr>
          </w:p>
          <w:p w14:paraId="0BE2C309" w14:textId="77777777" w:rsidR="00207133" w:rsidRDefault="00207133" w:rsidP="00207133">
            <w:pPr>
              <w:rPr>
                <w:sz w:val="28"/>
              </w:rPr>
            </w:pPr>
          </w:p>
          <w:p w14:paraId="1560F37C" w14:textId="77777777" w:rsidR="00207133" w:rsidRDefault="00207133" w:rsidP="00207133">
            <w:pPr>
              <w:rPr>
                <w:sz w:val="28"/>
              </w:rPr>
            </w:pPr>
            <w:r>
              <w:rPr>
                <w:sz w:val="28"/>
              </w:rPr>
              <w:t>Equation:</w:t>
            </w:r>
          </w:p>
          <w:p w14:paraId="43698CE6" w14:textId="77777777" w:rsidR="00207133" w:rsidRDefault="00207133" w:rsidP="00207133">
            <w:pPr>
              <w:rPr>
                <w:sz w:val="28"/>
              </w:rPr>
            </w:pPr>
          </w:p>
          <w:p w14:paraId="434F3DE1" w14:textId="77777777" w:rsidR="00207133" w:rsidRDefault="00207133" w:rsidP="00207133">
            <w:pPr>
              <w:rPr>
                <w:sz w:val="28"/>
              </w:rPr>
            </w:pPr>
          </w:p>
          <w:p w14:paraId="5205B0E9" w14:textId="77777777" w:rsidR="00207133" w:rsidRDefault="00207133" w:rsidP="00207133">
            <w:pPr>
              <w:rPr>
                <w:sz w:val="28"/>
              </w:rPr>
            </w:pPr>
            <w:r>
              <w:rPr>
                <w:sz w:val="28"/>
              </w:rPr>
              <w:t>When will ant be at top of the fence?</w:t>
            </w:r>
          </w:p>
          <w:p w14:paraId="3F60C21F" w14:textId="77777777" w:rsidR="00207133" w:rsidRDefault="00207133" w:rsidP="00207133">
            <w:pPr>
              <w:rPr>
                <w:sz w:val="28"/>
              </w:rPr>
            </w:pPr>
          </w:p>
          <w:p w14:paraId="7E03F32E" w14:textId="77777777" w:rsidR="00207133" w:rsidRDefault="00207133" w:rsidP="00207133">
            <w:pPr>
              <w:rPr>
                <w:sz w:val="28"/>
              </w:rPr>
            </w:pPr>
          </w:p>
          <w:p w14:paraId="78951655" w14:textId="77777777" w:rsidR="005B469A" w:rsidRDefault="005B469A" w:rsidP="005B469A"/>
        </w:tc>
      </w:tr>
    </w:tbl>
    <w:p w14:paraId="6AC18908" w14:textId="77777777" w:rsidR="007C7C8F" w:rsidRDefault="007C7C8F" w:rsidP="007C7C8F">
      <w:pPr>
        <w:jc w:val="center"/>
        <w:rPr>
          <w:sz w:val="36"/>
          <w:szCs w:val="36"/>
        </w:rPr>
      </w:pPr>
    </w:p>
    <w:p w14:paraId="7399B99E" w14:textId="77777777" w:rsidR="00C94111" w:rsidRDefault="00C94111" w:rsidP="007C7C8F">
      <w:pPr>
        <w:jc w:val="center"/>
        <w:rPr>
          <w:sz w:val="36"/>
          <w:szCs w:val="36"/>
        </w:rPr>
      </w:pPr>
    </w:p>
    <w:p w14:paraId="6B72D75C" w14:textId="77777777" w:rsidR="00C94111" w:rsidRDefault="00C94111" w:rsidP="007C7C8F">
      <w:pPr>
        <w:jc w:val="center"/>
        <w:rPr>
          <w:sz w:val="36"/>
          <w:szCs w:val="36"/>
        </w:rPr>
      </w:pPr>
    </w:p>
    <w:p w14:paraId="2FBCD318" w14:textId="77777777" w:rsidR="00C94111" w:rsidRDefault="00C94111" w:rsidP="007C7C8F">
      <w:pPr>
        <w:jc w:val="center"/>
        <w:rPr>
          <w:sz w:val="36"/>
          <w:szCs w:val="36"/>
        </w:rPr>
      </w:pPr>
    </w:p>
    <w:p w14:paraId="79FAFE21" w14:textId="77777777" w:rsidR="00C94111" w:rsidRDefault="00C94111" w:rsidP="007C7C8F">
      <w:pPr>
        <w:jc w:val="center"/>
        <w:rPr>
          <w:sz w:val="36"/>
          <w:szCs w:val="36"/>
        </w:rPr>
      </w:pPr>
    </w:p>
    <w:p w14:paraId="2CF443F5" w14:textId="77777777" w:rsidR="00C94111" w:rsidRDefault="00C94111" w:rsidP="007C7C8F">
      <w:pPr>
        <w:jc w:val="center"/>
        <w:rPr>
          <w:sz w:val="36"/>
          <w:szCs w:val="36"/>
        </w:rPr>
      </w:pPr>
    </w:p>
    <w:p w14:paraId="31DFCD2B" w14:textId="77777777" w:rsidR="00C94111" w:rsidRDefault="00C94111" w:rsidP="007C7C8F">
      <w:pPr>
        <w:jc w:val="center"/>
        <w:rPr>
          <w:sz w:val="36"/>
          <w:szCs w:val="36"/>
        </w:rPr>
      </w:pPr>
    </w:p>
    <w:p w14:paraId="71CEC92E" w14:textId="77777777" w:rsidR="00C94111" w:rsidRDefault="00C94111" w:rsidP="007C7C8F">
      <w:pPr>
        <w:jc w:val="center"/>
        <w:rPr>
          <w:sz w:val="36"/>
          <w:szCs w:val="36"/>
        </w:rPr>
      </w:pPr>
    </w:p>
    <w:p w14:paraId="2508CC65" w14:textId="77777777" w:rsidR="00C94111" w:rsidRDefault="00C94111" w:rsidP="007C7C8F">
      <w:pPr>
        <w:jc w:val="center"/>
        <w:rPr>
          <w:sz w:val="36"/>
          <w:szCs w:val="36"/>
        </w:rPr>
      </w:pPr>
    </w:p>
    <w:p w14:paraId="5D95FAB5" w14:textId="77777777" w:rsidR="00C94111" w:rsidRDefault="00C94111" w:rsidP="007C7C8F">
      <w:pPr>
        <w:jc w:val="center"/>
        <w:rPr>
          <w:sz w:val="36"/>
          <w:szCs w:val="36"/>
        </w:rPr>
      </w:pPr>
    </w:p>
    <w:p w14:paraId="5DBFDE8C" w14:textId="77777777" w:rsidR="00C94111" w:rsidRDefault="00C94111" w:rsidP="007C7C8F">
      <w:pPr>
        <w:jc w:val="center"/>
        <w:rPr>
          <w:sz w:val="36"/>
          <w:szCs w:val="36"/>
        </w:rPr>
      </w:pPr>
    </w:p>
    <w:p w14:paraId="24C9972C" w14:textId="77777777" w:rsidR="00C94111" w:rsidRDefault="00C94111" w:rsidP="007C7C8F">
      <w:pPr>
        <w:jc w:val="center"/>
        <w:rPr>
          <w:sz w:val="36"/>
          <w:szCs w:val="36"/>
        </w:rPr>
      </w:pPr>
    </w:p>
    <w:p w14:paraId="64B9458E" w14:textId="77777777" w:rsidR="00C94111" w:rsidRDefault="00C94111" w:rsidP="007C7C8F">
      <w:pPr>
        <w:jc w:val="center"/>
        <w:rPr>
          <w:sz w:val="36"/>
          <w:szCs w:val="36"/>
        </w:rPr>
      </w:pPr>
    </w:p>
    <w:p w14:paraId="32AE38DF" w14:textId="77777777" w:rsidR="00C94111" w:rsidRDefault="00C94111" w:rsidP="007C7C8F">
      <w:pPr>
        <w:jc w:val="center"/>
        <w:rPr>
          <w:sz w:val="36"/>
          <w:szCs w:val="36"/>
        </w:rPr>
      </w:pPr>
    </w:p>
    <w:p w14:paraId="60C88625" w14:textId="77777777" w:rsidR="00C94111" w:rsidRDefault="00C94111" w:rsidP="007C7C8F">
      <w:pPr>
        <w:jc w:val="center"/>
        <w:rPr>
          <w:sz w:val="36"/>
          <w:szCs w:val="36"/>
        </w:rPr>
      </w:pPr>
    </w:p>
    <w:p w14:paraId="07CF300F" w14:textId="77777777" w:rsidR="00C94111" w:rsidRDefault="00C94111" w:rsidP="007C7C8F">
      <w:pPr>
        <w:jc w:val="center"/>
        <w:rPr>
          <w:sz w:val="36"/>
          <w:szCs w:val="36"/>
        </w:rPr>
      </w:pPr>
    </w:p>
    <w:p w14:paraId="3273512B" w14:textId="77777777" w:rsidR="00C94111" w:rsidRDefault="00C94111" w:rsidP="007C7C8F">
      <w:pPr>
        <w:jc w:val="center"/>
        <w:rPr>
          <w:sz w:val="36"/>
          <w:szCs w:val="36"/>
        </w:rPr>
      </w:pPr>
    </w:p>
    <w:p w14:paraId="0CFDAE6C" w14:textId="77777777" w:rsidR="00C94111" w:rsidRDefault="00C94111" w:rsidP="007C7C8F">
      <w:pPr>
        <w:jc w:val="center"/>
        <w:rPr>
          <w:sz w:val="36"/>
          <w:szCs w:val="36"/>
        </w:rPr>
      </w:pPr>
    </w:p>
    <w:p w14:paraId="7B1929DE" w14:textId="77777777" w:rsidR="00C94111" w:rsidRDefault="00C94111" w:rsidP="007C7C8F">
      <w:pPr>
        <w:jc w:val="center"/>
        <w:rPr>
          <w:sz w:val="36"/>
          <w:szCs w:val="36"/>
        </w:rPr>
      </w:pPr>
    </w:p>
    <w:p w14:paraId="0F68122D" w14:textId="32418576" w:rsidR="00C94111" w:rsidRDefault="00C94111" w:rsidP="007C7C8F">
      <w:pPr>
        <w:jc w:val="center"/>
        <w:rPr>
          <w:sz w:val="36"/>
          <w:szCs w:val="36"/>
        </w:rPr>
      </w:pPr>
      <w:r>
        <w:rPr>
          <w:sz w:val="36"/>
          <w:szCs w:val="36"/>
        </w:rPr>
        <w:t>Chapter 2:  Graph Functions and Inequalities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C94111" w14:paraId="6D212EBD" w14:textId="77777777" w:rsidTr="002D3E62">
        <w:tc>
          <w:tcPr>
            <w:tcW w:w="11016" w:type="dxa"/>
          </w:tcPr>
          <w:p w14:paraId="435ADD19" w14:textId="36BE2F31" w:rsidR="00C94111" w:rsidRDefault="00C94111" w:rsidP="002D3E62">
            <w:pPr>
              <w:tabs>
                <w:tab w:val="left" w:pos="4320"/>
                <w:tab w:val="left" w:pos="5760"/>
                <w:tab w:val="left" w:pos="7560"/>
              </w:tabs>
            </w:pPr>
            <w:r>
              <w:t xml:space="preserve">.1.   </w:t>
            </w:r>
            <w:r w:rsidRPr="00F664C2">
              <w:rPr>
                <w:position w:val="-12"/>
              </w:rPr>
              <w:object w:dxaOrig="1600" w:dyaOrig="360" w14:anchorId="37482AC4">
                <v:shape id="_x0000_i1088" type="#_x0000_t75" style="width:80pt;height:18pt" o:ole="">
                  <v:imagedata r:id="rId35" o:title=""/>
                </v:shape>
                <o:OLEObject Type="Embed" ProgID="Equation.DSMT4" ShapeID="_x0000_i1088" DrawAspect="Content" ObjectID="_1379950921" r:id="rId36"/>
              </w:object>
            </w:r>
            <w:r>
              <w:tab/>
            </w:r>
            <w:r>
              <w:tab/>
            </w:r>
            <w:r>
              <w:tab/>
              <w:t xml:space="preserve">2.  </w:t>
            </w:r>
            <w:r w:rsidRPr="00F664C2">
              <w:rPr>
                <w:position w:val="-10"/>
              </w:rPr>
              <w:object w:dxaOrig="1040" w:dyaOrig="300" w14:anchorId="669D8096">
                <v:shape id="_x0000_i1089" type="#_x0000_t75" style="width:52pt;height:15pt" o:ole="">
                  <v:imagedata r:id="rId37" o:title=""/>
                </v:shape>
                <o:OLEObject Type="Embed" ProgID="Equation.DSMT4" ShapeID="_x0000_i1089" DrawAspect="Content" ObjectID="_1379950922" r:id="rId38"/>
              </w:object>
            </w:r>
          </w:p>
          <w:p w14:paraId="0FE0E36C" w14:textId="3FBF6D57" w:rsidR="00C94111" w:rsidRDefault="00C94111" w:rsidP="002D3E62">
            <w:pPr>
              <w:tabs>
                <w:tab w:val="left" w:pos="4320"/>
                <w:tab w:val="left" w:pos="5760"/>
                <w:tab w:val="left" w:pos="7560"/>
              </w:tabs>
            </w:pPr>
            <w:r>
              <w:rPr>
                <w:noProof/>
              </w:rPr>
              <w:drawing>
                <wp:anchor distT="0" distB="0" distL="114300" distR="114300" simplePos="0" relativeHeight="251668480" behindDoc="1" locked="0" layoutInCell="1" allowOverlap="1" wp14:anchorId="37585CB4" wp14:editId="755101D0">
                  <wp:simplePos x="0" y="0"/>
                  <wp:positionH relativeFrom="column">
                    <wp:posOffset>4166235</wp:posOffset>
                  </wp:positionH>
                  <wp:positionV relativeFrom="paragraph">
                    <wp:posOffset>109220</wp:posOffset>
                  </wp:positionV>
                  <wp:extent cx="2501900" cy="2501900"/>
                  <wp:effectExtent l="0" t="0" r="12700" b="12700"/>
                  <wp:wrapNone/>
                  <wp:docPr id="22" name="Picture 3" descr="screenshot_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screenshot_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1900" cy="2501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67456" behindDoc="1" locked="0" layoutInCell="1" allowOverlap="1" wp14:anchorId="53E946A6" wp14:editId="3E75ECC2">
                  <wp:simplePos x="0" y="0"/>
                  <wp:positionH relativeFrom="column">
                    <wp:posOffset>-177165</wp:posOffset>
                  </wp:positionH>
                  <wp:positionV relativeFrom="paragraph">
                    <wp:posOffset>109220</wp:posOffset>
                  </wp:positionV>
                  <wp:extent cx="2501900" cy="2501900"/>
                  <wp:effectExtent l="0" t="0" r="12700" b="12700"/>
                  <wp:wrapNone/>
                  <wp:docPr id="20" name="Picture 2" descr="screenshot_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screenshot_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1900" cy="2501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ab/>
            </w:r>
            <w:r>
              <w:tab/>
            </w:r>
            <w:r>
              <w:tab/>
            </w:r>
          </w:p>
          <w:p w14:paraId="418169D2" w14:textId="77777777" w:rsidR="00C94111" w:rsidRDefault="00C94111" w:rsidP="002D3E62">
            <w:pPr>
              <w:tabs>
                <w:tab w:val="left" w:pos="4320"/>
                <w:tab w:val="left" w:pos="5760"/>
                <w:tab w:val="left" w:pos="7560"/>
              </w:tabs>
            </w:pPr>
          </w:p>
          <w:p w14:paraId="1CC570FD" w14:textId="77777777" w:rsidR="00C94111" w:rsidRDefault="00C94111" w:rsidP="002D3E62">
            <w:pPr>
              <w:tabs>
                <w:tab w:val="left" w:pos="4320"/>
                <w:tab w:val="left" w:pos="5760"/>
                <w:tab w:val="left" w:pos="7560"/>
              </w:tabs>
            </w:pPr>
          </w:p>
          <w:p w14:paraId="5D8C4943" w14:textId="77777777" w:rsidR="00C94111" w:rsidRDefault="00C94111" w:rsidP="002D3E62">
            <w:pPr>
              <w:tabs>
                <w:tab w:val="left" w:pos="4320"/>
                <w:tab w:val="left" w:pos="5760"/>
                <w:tab w:val="left" w:pos="7560"/>
              </w:tabs>
            </w:pPr>
          </w:p>
          <w:p w14:paraId="69E387BF" w14:textId="77777777" w:rsidR="00C94111" w:rsidRDefault="00C94111" w:rsidP="002D3E62">
            <w:pPr>
              <w:tabs>
                <w:tab w:val="left" w:pos="4320"/>
                <w:tab w:val="left" w:pos="5760"/>
                <w:tab w:val="left" w:pos="7560"/>
              </w:tabs>
            </w:pPr>
          </w:p>
          <w:p w14:paraId="58DBA69E" w14:textId="77777777" w:rsidR="00C94111" w:rsidRDefault="00C94111" w:rsidP="002D3E62">
            <w:pPr>
              <w:tabs>
                <w:tab w:val="left" w:pos="4320"/>
                <w:tab w:val="left" w:pos="5760"/>
                <w:tab w:val="left" w:pos="7560"/>
              </w:tabs>
            </w:pPr>
          </w:p>
          <w:p w14:paraId="7D93DB61" w14:textId="77777777" w:rsidR="00C94111" w:rsidRDefault="00C94111" w:rsidP="002D3E62">
            <w:pPr>
              <w:tabs>
                <w:tab w:val="left" w:pos="4320"/>
                <w:tab w:val="left" w:pos="5760"/>
                <w:tab w:val="left" w:pos="7560"/>
              </w:tabs>
            </w:pPr>
          </w:p>
          <w:p w14:paraId="2DD28849" w14:textId="77777777" w:rsidR="00C94111" w:rsidRDefault="00C94111" w:rsidP="002D3E62"/>
          <w:p w14:paraId="00C31EA8" w14:textId="77777777" w:rsidR="00C94111" w:rsidRDefault="00C94111" w:rsidP="002D3E62"/>
          <w:p w14:paraId="587BC71B" w14:textId="77777777" w:rsidR="00C94111" w:rsidRDefault="00C94111" w:rsidP="002D3E62"/>
          <w:p w14:paraId="1F9239DE" w14:textId="77777777" w:rsidR="00C94111" w:rsidRDefault="00C94111" w:rsidP="002D3E62"/>
          <w:p w14:paraId="47C2BD89" w14:textId="77777777" w:rsidR="00C94111" w:rsidRDefault="00C94111" w:rsidP="002D3E62"/>
          <w:p w14:paraId="14EDF9FA" w14:textId="77777777" w:rsidR="00C94111" w:rsidRDefault="00C94111" w:rsidP="002D3E62"/>
          <w:p w14:paraId="089BB10F" w14:textId="77777777" w:rsidR="00C94111" w:rsidRDefault="00C94111" w:rsidP="002D3E62"/>
          <w:p w14:paraId="200B50A3" w14:textId="77777777" w:rsidR="00C94111" w:rsidRDefault="00C94111" w:rsidP="002D3E62"/>
        </w:tc>
      </w:tr>
      <w:tr w:rsidR="00C94111" w14:paraId="7E0051C8" w14:textId="77777777" w:rsidTr="002D3E62">
        <w:tc>
          <w:tcPr>
            <w:tcW w:w="11016" w:type="dxa"/>
          </w:tcPr>
          <w:p w14:paraId="0CC80728" w14:textId="04CF9A4C" w:rsidR="00C94111" w:rsidRDefault="00C94111" w:rsidP="002D3E62">
            <w:pPr>
              <w:tabs>
                <w:tab w:val="left" w:pos="3600"/>
                <w:tab w:val="left" w:pos="5760"/>
                <w:tab w:val="left" w:pos="6840"/>
              </w:tabs>
            </w:pPr>
            <w:r>
              <w:t xml:space="preserve">3.  </w:t>
            </w:r>
            <w:r w:rsidRPr="00F664C2">
              <w:rPr>
                <w:position w:val="-10"/>
              </w:rPr>
              <w:object w:dxaOrig="1440" w:dyaOrig="300" w14:anchorId="1C2EF5A2">
                <v:shape id="_x0000_i1094" type="#_x0000_t75" style="width:1in;height:15pt" o:ole="">
                  <v:imagedata r:id="rId40" o:title=""/>
                </v:shape>
                <o:OLEObject Type="Embed" ProgID="Equation.DSMT4" ShapeID="_x0000_i1094" DrawAspect="Content" ObjectID="_1379950923" r:id="rId41"/>
              </w:object>
            </w:r>
            <w:r>
              <w:t xml:space="preserve">.  </w:t>
            </w:r>
            <w:r>
              <w:tab/>
            </w:r>
            <w:r>
              <w:tab/>
            </w:r>
            <w:r>
              <w:tab/>
              <w:t xml:space="preserve">4.  </w:t>
            </w:r>
            <w:r w:rsidR="00AA67D8" w:rsidRPr="00F664C2">
              <w:rPr>
                <w:position w:val="-12"/>
              </w:rPr>
              <w:object w:dxaOrig="1440" w:dyaOrig="360" w14:anchorId="5092049E">
                <v:shape id="_x0000_i1108" type="#_x0000_t75" style="width:1in;height:18pt" o:ole="">
                  <v:imagedata r:id="rId42" o:title=""/>
                </v:shape>
                <o:OLEObject Type="Embed" ProgID="Equation.3" ShapeID="_x0000_i1108" DrawAspect="Content" ObjectID="_1379950924" r:id="rId43"/>
              </w:object>
            </w:r>
          </w:p>
          <w:p w14:paraId="70C73044" w14:textId="1FAF6084" w:rsidR="00C94111" w:rsidRDefault="00C94111" w:rsidP="002D3E62">
            <w:pPr>
              <w:tabs>
                <w:tab w:val="left" w:pos="3600"/>
                <w:tab w:val="left" w:pos="5760"/>
                <w:tab w:val="left" w:pos="6840"/>
              </w:tabs>
            </w:pPr>
            <w:r>
              <w:rPr>
                <w:noProof/>
              </w:rPr>
              <w:drawing>
                <wp:anchor distT="0" distB="0" distL="114300" distR="114300" simplePos="0" relativeHeight="251671552" behindDoc="1" locked="0" layoutInCell="1" allowOverlap="1" wp14:anchorId="735843D3" wp14:editId="26165A02">
                  <wp:simplePos x="0" y="0"/>
                  <wp:positionH relativeFrom="column">
                    <wp:posOffset>4000500</wp:posOffset>
                  </wp:positionH>
                  <wp:positionV relativeFrom="paragraph">
                    <wp:posOffset>239395</wp:posOffset>
                  </wp:positionV>
                  <wp:extent cx="2501900" cy="2501900"/>
                  <wp:effectExtent l="0" t="0" r="12700" b="12700"/>
                  <wp:wrapTight wrapText="bothSides">
                    <wp:wrapPolygon edited="0">
                      <wp:start x="0" y="0"/>
                      <wp:lineTo x="0" y="21490"/>
                      <wp:lineTo x="21490" y="21490"/>
                      <wp:lineTo x="21490" y="0"/>
                      <wp:lineTo x="0" y="0"/>
                    </wp:wrapPolygon>
                  </wp:wrapTight>
                  <wp:docPr id="24" name="Picture 5" descr="screenshot_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screenshot_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1900" cy="2501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70528" behindDoc="1" locked="0" layoutInCell="1" allowOverlap="1" wp14:anchorId="58669B14" wp14:editId="2603B973">
                  <wp:simplePos x="0" y="0"/>
                  <wp:positionH relativeFrom="column">
                    <wp:posOffset>-62865</wp:posOffset>
                  </wp:positionH>
                  <wp:positionV relativeFrom="paragraph">
                    <wp:posOffset>116840</wp:posOffset>
                  </wp:positionV>
                  <wp:extent cx="2501900" cy="2501900"/>
                  <wp:effectExtent l="0" t="0" r="12700" b="12700"/>
                  <wp:wrapTight wrapText="bothSides">
                    <wp:wrapPolygon edited="0">
                      <wp:start x="0" y="0"/>
                      <wp:lineTo x="0" y="21490"/>
                      <wp:lineTo x="21490" y="21490"/>
                      <wp:lineTo x="21490" y="0"/>
                      <wp:lineTo x="0" y="0"/>
                    </wp:wrapPolygon>
                  </wp:wrapTight>
                  <wp:docPr id="26" name="Picture 4" descr="screenshot_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screenshot_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1900" cy="2501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4939D63" w14:textId="3BB812A0" w:rsidR="00C94111" w:rsidRDefault="00C94111" w:rsidP="002D3E62">
            <w:pPr>
              <w:tabs>
                <w:tab w:val="left" w:pos="3600"/>
                <w:tab w:val="left" w:pos="5760"/>
                <w:tab w:val="left" w:pos="6840"/>
              </w:tabs>
            </w:pPr>
            <w:r>
              <w:tab/>
            </w:r>
            <w:r>
              <w:tab/>
            </w:r>
            <w:r>
              <w:tab/>
            </w:r>
          </w:p>
          <w:p w14:paraId="4E099C08" w14:textId="77777777" w:rsidR="00C94111" w:rsidRDefault="00C94111" w:rsidP="002D3E62">
            <w:pPr>
              <w:tabs>
                <w:tab w:val="left" w:pos="3600"/>
                <w:tab w:val="left" w:pos="5760"/>
                <w:tab w:val="left" w:pos="6840"/>
              </w:tabs>
            </w:pPr>
          </w:p>
          <w:p w14:paraId="61B3BA2B" w14:textId="77777777" w:rsidR="00C94111" w:rsidRDefault="00C94111" w:rsidP="002D3E62">
            <w:pPr>
              <w:tabs>
                <w:tab w:val="left" w:pos="3600"/>
                <w:tab w:val="left" w:pos="5760"/>
                <w:tab w:val="left" w:pos="6840"/>
              </w:tabs>
            </w:pPr>
          </w:p>
          <w:p w14:paraId="46F9E69A" w14:textId="77777777" w:rsidR="00C94111" w:rsidRDefault="00C94111" w:rsidP="002D3E62">
            <w:pPr>
              <w:tabs>
                <w:tab w:val="left" w:pos="3600"/>
                <w:tab w:val="left" w:pos="5760"/>
                <w:tab w:val="left" w:pos="6840"/>
              </w:tabs>
            </w:pPr>
          </w:p>
          <w:p w14:paraId="1BBEB3B1" w14:textId="7A5C2699" w:rsidR="00C94111" w:rsidRDefault="00C94111" w:rsidP="002D3E62">
            <w:r>
              <w:t xml:space="preserve">    </w:t>
            </w:r>
          </w:p>
          <w:p w14:paraId="3C41AF6C" w14:textId="3EF3952E" w:rsidR="00C94111" w:rsidRDefault="00C94111" w:rsidP="002D3E62"/>
          <w:p w14:paraId="21AEE279" w14:textId="4D3310DA" w:rsidR="00C94111" w:rsidRPr="00C94111" w:rsidRDefault="00C94111" w:rsidP="002D3E62">
            <w:pPr>
              <w:jc w:val="center"/>
            </w:pPr>
            <w:r>
              <w:t xml:space="preserve">                   </w:t>
            </w:r>
          </w:p>
        </w:tc>
      </w:tr>
      <w:tr w:rsidR="002D3E62" w14:paraId="237CF576" w14:textId="77777777" w:rsidTr="002D3E62">
        <w:tc>
          <w:tcPr>
            <w:tcW w:w="11016" w:type="dxa"/>
          </w:tcPr>
          <w:p w14:paraId="208C318C" w14:textId="4DE522B7" w:rsidR="002D3E62" w:rsidRDefault="002D3E62" w:rsidP="002D3E62">
            <w:r>
              <w:t>5.  Jill is shopping for her kids birthday present at the Ameri</w:t>
            </w:r>
            <w:r w:rsidR="004726AA">
              <w:t>can Girl Store and has atmost $5</w:t>
            </w:r>
            <w:r>
              <w:t>00 to spend.  Dolls are $115 each and outfits are $32 each.  Write an inequality to represent this situation and graph the possible solutions.</w:t>
            </w:r>
            <w:r w:rsidR="004726AA">
              <w:t xml:space="preserve">  Label each axis.</w:t>
            </w:r>
          </w:p>
          <w:p w14:paraId="73C3395F" w14:textId="13050243" w:rsidR="002D3E62" w:rsidRDefault="004726AA" w:rsidP="002D3E62">
            <w:r>
              <w:rPr>
                <w:noProof/>
                <w:sz w:val="22"/>
                <w:szCs w:val="22"/>
              </w:rPr>
              <w:drawing>
                <wp:inline distT="0" distB="0" distL="0" distR="0" wp14:anchorId="42347C63" wp14:editId="58584893">
                  <wp:extent cx="2400300" cy="2400300"/>
                  <wp:effectExtent l="0" t="0" r="12700" b="1270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1 at 6.44.46 PM.png"/>
                          <pic:cNvPicPr/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0300" cy="2400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68E0AD0" w14:textId="708BD68E" w:rsidR="00C94111" w:rsidRDefault="00DA6442" w:rsidP="00DA6442">
      <w:pPr>
        <w:jc w:val="center"/>
        <w:rPr>
          <w:sz w:val="36"/>
          <w:szCs w:val="36"/>
        </w:rPr>
      </w:pPr>
      <w:r w:rsidRPr="00DA6442">
        <w:rPr>
          <w:sz w:val="36"/>
          <w:szCs w:val="36"/>
        </w:rPr>
        <w:t>Chapter 3:  Solve and Apply Systems of Equation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DA6442" w14:paraId="47BE0F52" w14:textId="77777777" w:rsidTr="00DA6442">
        <w:tc>
          <w:tcPr>
            <w:tcW w:w="5508" w:type="dxa"/>
          </w:tcPr>
          <w:p w14:paraId="38DB4199" w14:textId="348A6F0D" w:rsidR="00DA6442" w:rsidRPr="005A6C97" w:rsidRDefault="00DA6442" w:rsidP="00DA6442">
            <w:r w:rsidRPr="005A6C97">
              <w:t xml:space="preserve">1.    </w:t>
            </w:r>
            <w:r w:rsidRPr="005A6C97">
              <w:rPr>
                <w:position w:val="-30"/>
              </w:rPr>
              <w:object w:dxaOrig="1300" w:dyaOrig="740" w14:anchorId="23196E41">
                <v:shape id="_x0000_i1109" type="#_x0000_t75" style="width:65pt;height:37pt" o:ole="">
                  <v:imagedata r:id="rId45" o:title=""/>
                </v:shape>
                <o:OLEObject Type="Embed" ProgID="Equation.DSMT4" ShapeID="_x0000_i1109" DrawAspect="Content" ObjectID="_1379950925" r:id="rId46"/>
              </w:object>
            </w:r>
            <w:r w:rsidRPr="005A6C97">
              <w:tab/>
            </w:r>
          </w:p>
        </w:tc>
        <w:tc>
          <w:tcPr>
            <w:tcW w:w="5508" w:type="dxa"/>
          </w:tcPr>
          <w:p w14:paraId="3DD304F6" w14:textId="77777777" w:rsidR="00DA6442" w:rsidRPr="005A6C97" w:rsidRDefault="00DA6442" w:rsidP="00DA6442">
            <w:r w:rsidRPr="005A6C97">
              <w:t xml:space="preserve">2.  </w:t>
            </w:r>
            <w:r w:rsidRPr="005A6C97">
              <w:rPr>
                <w:position w:val="-30"/>
              </w:rPr>
              <w:object w:dxaOrig="1440" w:dyaOrig="740" w14:anchorId="6626593F">
                <v:shape id="_x0000_i1113" type="#_x0000_t75" style="width:1in;height:37pt" o:ole="">
                  <v:imagedata r:id="rId47" o:title=""/>
                </v:shape>
                <o:OLEObject Type="Embed" ProgID="Equation.DSMT4" ShapeID="_x0000_i1113" DrawAspect="Content" ObjectID="_1379950926" r:id="rId48"/>
              </w:object>
            </w:r>
          </w:p>
          <w:p w14:paraId="637236E5" w14:textId="77777777" w:rsidR="00DA6442" w:rsidRPr="005A6C97" w:rsidRDefault="00DA6442" w:rsidP="00DA6442"/>
          <w:p w14:paraId="2FB0CDC1" w14:textId="77777777" w:rsidR="00DA6442" w:rsidRPr="005A6C97" w:rsidRDefault="00DA6442" w:rsidP="00DA6442"/>
          <w:p w14:paraId="2CD2216F" w14:textId="77777777" w:rsidR="00DA6442" w:rsidRPr="005A6C97" w:rsidRDefault="00DA6442" w:rsidP="00DA6442"/>
          <w:p w14:paraId="14595B45" w14:textId="77777777" w:rsidR="00DA6442" w:rsidRPr="005A6C97" w:rsidRDefault="00DA6442" w:rsidP="00DA6442"/>
          <w:p w14:paraId="430F2588" w14:textId="77777777" w:rsidR="00DA6442" w:rsidRPr="005A6C97" w:rsidRDefault="00DA6442" w:rsidP="00DA6442"/>
          <w:p w14:paraId="371FA67A" w14:textId="77777777" w:rsidR="00DA6442" w:rsidRPr="005A6C97" w:rsidRDefault="00DA6442" w:rsidP="00DA6442"/>
          <w:p w14:paraId="54426884" w14:textId="77777777" w:rsidR="00DA6442" w:rsidRPr="005A6C97" w:rsidRDefault="00DA6442" w:rsidP="00DA6442"/>
          <w:p w14:paraId="4E705D74" w14:textId="683AA172" w:rsidR="00DA6442" w:rsidRPr="005A6C97" w:rsidRDefault="00DA6442" w:rsidP="00DA6442"/>
        </w:tc>
      </w:tr>
      <w:tr w:rsidR="00DA6442" w14:paraId="56CBA87C" w14:textId="77777777" w:rsidTr="00DA6442">
        <w:tc>
          <w:tcPr>
            <w:tcW w:w="5508" w:type="dxa"/>
          </w:tcPr>
          <w:p w14:paraId="2C309C67" w14:textId="5FECD603" w:rsidR="00DA6442" w:rsidRPr="005A6C97" w:rsidRDefault="00DA6442" w:rsidP="00DA6442">
            <w:r w:rsidRPr="005A6C97">
              <w:t>3.</w:t>
            </w:r>
          </w:p>
          <w:p w14:paraId="7CAFBE27" w14:textId="77777777" w:rsidR="00DA6442" w:rsidRPr="005A6C97" w:rsidRDefault="00DA6442" w:rsidP="00DA6442">
            <w:r w:rsidRPr="005A6C97">
              <w:drawing>
                <wp:inline distT="0" distB="0" distL="0" distR="0" wp14:anchorId="7AE24EC0" wp14:editId="56F41E59">
                  <wp:extent cx="990600" cy="887008"/>
                  <wp:effectExtent l="0" t="0" r="0" b="2540"/>
                  <wp:docPr id="92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8870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A6C97">
              <w:t xml:space="preserve">  </w:t>
            </w:r>
          </w:p>
          <w:p w14:paraId="7D1ECC62" w14:textId="77777777" w:rsidR="005A6C97" w:rsidRDefault="005A6C97" w:rsidP="00DA6442"/>
          <w:p w14:paraId="313369A2" w14:textId="77777777" w:rsidR="005A6C97" w:rsidRDefault="005A6C97" w:rsidP="00DA6442"/>
          <w:p w14:paraId="1C6827B9" w14:textId="77777777" w:rsidR="005A6C97" w:rsidRPr="005A6C97" w:rsidRDefault="005A6C97" w:rsidP="00DA6442"/>
          <w:p w14:paraId="2193D34D" w14:textId="77777777" w:rsidR="005A6C97" w:rsidRDefault="005A6C97" w:rsidP="00DA6442"/>
          <w:p w14:paraId="5588AFA4" w14:textId="77777777" w:rsidR="005A6C97" w:rsidRDefault="005A6C97" w:rsidP="00DA6442"/>
          <w:p w14:paraId="77C70848" w14:textId="77777777" w:rsidR="005A6C97" w:rsidRPr="005A6C97" w:rsidRDefault="005A6C97" w:rsidP="00DA6442"/>
          <w:p w14:paraId="615E9102" w14:textId="7AFA9991" w:rsidR="005A6C97" w:rsidRPr="005A6C97" w:rsidRDefault="005A6C97" w:rsidP="00DA6442"/>
        </w:tc>
        <w:tc>
          <w:tcPr>
            <w:tcW w:w="5508" w:type="dxa"/>
          </w:tcPr>
          <w:p w14:paraId="10B4D7E6" w14:textId="77777777" w:rsidR="00DA6442" w:rsidRPr="005A6C97" w:rsidRDefault="00DA6442" w:rsidP="00DA6442">
            <w:r w:rsidRPr="005A6C97">
              <w:t>4.</w:t>
            </w:r>
          </w:p>
          <w:p w14:paraId="03EDD9DD" w14:textId="7E6AD7BA" w:rsidR="00DA6442" w:rsidRPr="005A6C97" w:rsidRDefault="005A6C97" w:rsidP="00DA6442">
            <w:r w:rsidRPr="005A6C97">
              <w:rPr>
                <w:noProof/>
              </w:rPr>
              <w:drawing>
                <wp:inline distT="0" distB="0" distL="0" distR="0" wp14:anchorId="2B27E8A3" wp14:editId="773095D9">
                  <wp:extent cx="1193800" cy="658648"/>
                  <wp:effectExtent l="0" t="0" r="0" b="1905"/>
                  <wp:docPr id="98" name="Pictur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3800" cy="6586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6442" w14:paraId="05040A14" w14:textId="77777777" w:rsidTr="00DA6442">
        <w:tc>
          <w:tcPr>
            <w:tcW w:w="5508" w:type="dxa"/>
          </w:tcPr>
          <w:p w14:paraId="478B8C27" w14:textId="4F8CA0E3" w:rsidR="00DA6442" w:rsidRPr="005A6C97" w:rsidRDefault="00DA6442" w:rsidP="00DA6442">
            <w:r w:rsidRPr="005A6C97">
              <w:t xml:space="preserve">5. </w:t>
            </w:r>
          </w:p>
          <w:p w14:paraId="3F1DE2A7" w14:textId="77777777" w:rsidR="00DA6442" w:rsidRPr="005A6C97" w:rsidRDefault="005A6C97" w:rsidP="00DA6442">
            <w:r w:rsidRPr="005A6C97">
              <w:rPr>
                <w:noProof/>
              </w:rPr>
              <w:drawing>
                <wp:inline distT="0" distB="0" distL="0" distR="0" wp14:anchorId="38C0DBB3" wp14:editId="7FB9243A">
                  <wp:extent cx="1143000" cy="536027"/>
                  <wp:effectExtent l="0" t="0" r="0" b="0"/>
                  <wp:docPr id="100" name="Pictur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679" cy="536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88CE48D" w14:textId="77777777" w:rsidR="005A6C97" w:rsidRPr="005A6C97" w:rsidRDefault="005A6C97" w:rsidP="00DA6442"/>
          <w:p w14:paraId="5028E4CA" w14:textId="77777777" w:rsidR="005A6C97" w:rsidRPr="005A6C97" w:rsidRDefault="005A6C97" w:rsidP="00DA6442"/>
          <w:p w14:paraId="4BDE050E" w14:textId="77777777" w:rsidR="005A6C97" w:rsidRPr="005A6C97" w:rsidRDefault="005A6C97" w:rsidP="00DA6442"/>
          <w:p w14:paraId="1F74C49A" w14:textId="77777777" w:rsidR="005A6C97" w:rsidRDefault="005A6C97" w:rsidP="00DA6442"/>
          <w:p w14:paraId="6E194E7A" w14:textId="77777777" w:rsidR="005A6C97" w:rsidRDefault="005A6C97" w:rsidP="00DA6442"/>
          <w:p w14:paraId="5BE49ADA" w14:textId="77777777" w:rsidR="005A6C97" w:rsidRDefault="005A6C97" w:rsidP="00DA6442"/>
          <w:p w14:paraId="62C89CB3" w14:textId="77777777" w:rsidR="005A6C97" w:rsidRPr="005A6C97" w:rsidRDefault="005A6C97" w:rsidP="00DA6442"/>
          <w:p w14:paraId="5E0B7589" w14:textId="559BDE0D" w:rsidR="005A6C97" w:rsidRPr="005A6C97" w:rsidRDefault="005A6C97" w:rsidP="00DA6442"/>
        </w:tc>
        <w:tc>
          <w:tcPr>
            <w:tcW w:w="5508" w:type="dxa"/>
          </w:tcPr>
          <w:p w14:paraId="6C7513F8" w14:textId="77777777" w:rsidR="00DA6442" w:rsidRPr="005A6C97" w:rsidRDefault="005A6C97" w:rsidP="005A6C97">
            <w:r w:rsidRPr="005A6C97">
              <w:t>6.</w:t>
            </w:r>
          </w:p>
          <w:p w14:paraId="56F4971F" w14:textId="77777777" w:rsidR="005A6C97" w:rsidRDefault="005A6C97" w:rsidP="005A6C97">
            <w:r w:rsidRPr="005A6C97">
              <w:rPr>
                <w:noProof/>
              </w:rPr>
              <w:drawing>
                <wp:inline distT="0" distB="0" distL="0" distR="0" wp14:anchorId="058CE5AD" wp14:editId="2EF70E84">
                  <wp:extent cx="1308100" cy="621579"/>
                  <wp:effectExtent l="0" t="0" r="0" b="0"/>
                  <wp:docPr id="102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8100" cy="6215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05670CF" w14:textId="77777777" w:rsidR="005A6C97" w:rsidRDefault="005A6C97" w:rsidP="005A6C97"/>
          <w:p w14:paraId="0F3261EF" w14:textId="77777777" w:rsidR="005A6C97" w:rsidRDefault="005A6C97" w:rsidP="005A6C97"/>
          <w:p w14:paraId="1AE3D22A" w14:textId="77777777" w:rsidR="005A6C97" w:rsidRDefault="005A6C97" w:rsidP="005A6C97"/>
          <w:p w14:paraId="310249EA" w14:textId="77777777" w:rsidR="005A6C97" w:rsidRDefault="005A6C97" w:rsidP="005A6C97"/>
          <w:p w14:paraId="3FDA6BF3" w14:textId="77777777" w:rsidR="005A6C97" w:rsidRDefault="005A6C97" w:rsidP="005A6C97"/>
          <w:p w14:paraId="78A8F676" w14:textId="49F6F04A" w:rsidR="005A6C97" w:rsidRPr="005A6C97" w:rsidRDefault="005A6C97" w:rsidP="005A6C97"/>
        </w:tc>
      </w:tr>
      <w:tr w:rsidR="005A6C97" w14:paraId="4E7145D7" w14:textId="77777777" w:rsidTr="00DA6442">
        <w:tc>
          <w:tcPr>
            <w:tcW w:w="5508" w:type="dxa"/>
          </w:tcPr>
          <w:p w14:paraId="6A911C46" w14:textId="5BF69B18" w:rsidR="005A6C97" w:rsidRDefault="005A6C97" w:rsidP="00DA6442">
            <w:r>
              <w:t>7.</w:t>
            </w:r>
          </w:p>
          <w:p w14:paraId="64912D8D" w14:textId="77777777" w:rsidR="005A6C97" w:rsidRPr="005A6C97" w:rsidRDefault="005A6C97" w:rsidP="005A6C97"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4x-y=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-12x+3y= -6</m:t>
                        </m:r>
                      </m:e>
                    </m:eqArr>
                  </m:e>
                </m:d>
              </m:oMath>
            </m:oMathPara>
          </w:p>
          <w:p w14:paraId="308D5423" w14:textId="77777777" w:rsidR="005A6C97" w:rsidRDefault="005A6C97" w:rsidP="005A6C97"/>
          <w:p w14:paraId="38E19B5B" w14:textId="77777777" w:rsidR="005A6C97" w:rsidRDefault="005A6C97" w:rsidP="005A6C97"/>
          <w:p w14:paraId="4211C754" w14:textId="77777777" w:rsidR="005A6C97" w:rsidRDefault="005A6C97" w:rsidP="005A6C97"/>
          <w:p w14:paraId="3F18B01E" w14:textId="77777777" w:rsidR="005A6C97" w:rsidRDefault="005A6C97" w:rsidP="005A6C97"/>
          <w:p w14:paraId="31293721" w14:textId="77777777" w:rsidR="005A6C97" w:rsidRDefault="005A6C97" w:rsidP="005A6C97"/>
          <w:p w14:paraId="1534CABA" w14:textId="77777777" w:rsidR="005A6C97" w:rsidRDefault="005A6C97" w:rsidP="005A6C97"/>
          <w:p w14:paraId="2551FDF7" w14:textId="77777777" w:rsidR="005A6C97" w:rsidRDefault="005A6C97" w:rsidP="005A6C97"/>
          <w:p w14:paraId="2995ACF7" w14:textId="77777777" w:rsidR="005A6C97" w:rsidRDefault="005A6C97" w:rsidP="005A6C97"/>
          <w:p w14:paraId="6D2DA84B" w14:textId="48E3C1DE" w:rsidR="005A6C97" w:rsidRPr="005A6C97" w:rsidRDefault="005A6C97" w:rsidP="005A6C97"/>
        </w:tc>
        <w:tc>
          <w:tcPr>
            <w:tcW w:w="5508" w:type="dxa"/>
          </w:tcPr>
          <w:p w14:paraId="1A58FF0A" w14:textId="77777777" w:rsidR="005A6C97" w:rsidRDefault="004276B1" w:rsidP="005A6C97">
            <w:r>
              <w:t>8.</w:t>
            </w:r>
          </w:p>
          <w:p w14:paraId="4AEFD41A" w14:textId="29ADAF9A" w:rsidR="004276B1" w:rsidRDefault="004276B1" w:rsidP="005A6C97">
            <w:r>
              <w:rPr>
                <w:noProof/>
              </w:rPr>
              <w:drawing>
                <wp:inline distT="0" distB="0" distL="0" distR="0" wp14:anchorId="7E0A281E" wp14:editId="2A61EBAB">
                  <wp:extent cx="1079500" cy="999267"/>
                  <wp:effectExtent l="0" t="0" r="0" b="0"/>
                  <wp:docPr id="110" name="Picture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9500" cy="999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33CE5C4" w14:textId="77777777" w:rsidR="005A6C97" w:rsidRDefault="005A6C97" w:rsidP="005A6C97"/>
          <w:p w14:paraId="324786D1" w14:textId="77777777" w:rsidR="005A6C97" w:rsidRDefault="005A6C97" w:rsidP="005A6C97"/>
          <w:p w14:paraId="7D0BC801" w14:textId="77777777" w:rsidR="005A6C97" w:rsidRDefault="005A6C97" w:rsidP="005A6C97"/>
          <w:p w14:paraId="4804C486" w14:textId="77777777" w:rsidR="005A6C97" w:rsidRDefault="005A6C97" w:rsidP="005A6C97"/>
          <w:p w14:paraId="79F433C0" w14:textId="77777777" w:rsidR="005A6C97" w:rsidRDefault="005A6C97" w:rsidP="005A6C97"/>
          <w:p w14:paraId="28723C3F" w14:textId="77777777" w:rsidR="005A6C97" w:rsidRDefault="005A6C97" w:rsidP="005A6C97"/>
          <w:p w14:paraId="0B9E2EAC" w14:textId="77777777" w:rsidR="005A6C97" w:rsidRPr="005A6C97" w:rsidRDefault="005A6C97" w:rsidP="004276B1"/>
        </w:tc>
      </w:tr>
      <w:tr w:rsidR="005A6C97" w14:paraId="11FDC1FC" w14:textId="77777777" w:rsidTr="005A6C97">
        <w:trPr>
          <w:trHeight w:val="2330"/>
        </w:trPr>
        <w:tc>
          <w:tcPr>
            <w:tcW w:w="11016" w:type="dxa"/>
            <w:gridSpan w:val="2"/>
          </w:tcPr>
          <w:p w14:paraId="4B47DBA6" w14:textId="6DA8CAC6" w:rsidR="005A6C97" w:rsidRDefault="005A6C97" w:rsidP="005A6C97">
            <w:r>
              <w:t>9.</w:t>
            </w:r>
          </w:p>
          <w:p w14:paraId="45307D95" w14:textId="77777777" w:rsidR="005A6C97" w:rsidRDefault="005A6C97" w:rsidP="005A6C97"/>
          <w:p w14:paraId="27BCD32A" w14:textId="704E8EF3" w:rsidR="005A6C97" w:rsidRDefault="005A6C97" w:rsidP="005A6C97">
            <w:r>
              <w:rPr>
                <w:noProof/>
              </w:rPr>
              <w:drawing>
                <wp:inline distT="0" distB="0" distL="0" distR="0" wp14:anchorId="708A439B" wp14:editId="7D64F48F">
                  <wp:extent cx="6858000" cy="825500"/>
                  <wp:effectExtent l="0" t="0" r="0" b="12700"/>
                  <wp:docPr id="108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0" cy="82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B2D489F" w14:textId="77777777" w:rsidR="005A6C97" w:rsidRDefault="005A6C97" w:rsidP="005A6C97">
            <w:pPr>
              <w:tabs>
                <w:tab w:val="left" w:pos="3920"/>
              </w:tabs>
            </w:pPr>
            <w:r>
              <w:tab/>
            </w:r>
          </w:p>
          <w:p w14:paraId="3347BCBA" w14:textId="77777777" w:rsidR="005A6C97" w:rsidRDefault="005A6C97" w:rsidP="005A6C97">
            <w:pPr>
              <w:tabs>
                <w:tab w:val="left" w:pos="3920"/>
              </w:tabs>
            </w:pPr>
          </w:p>
          <w:p w14:paraId="621FF18D" w14:textId="77777777" w:rsidR="005A6C97" w:rsidRDefault="005A6C97" w:rsidP="005A6C97">
            <w:pPr>
              <w:tabs>
                <w:tab w:val="left" w:pos="3920"/>
              </w:tabs>
            </w:pPr>
          </w:p>
          <w:p w14:paraId="7E82A116" w14:textId="77777777" w:rsidR="005A6C97" w:rsidRDefault="005A6C97" w:rsidP="005A6C97">
            <w:pPr>
              <w:tabs>
                <w:tab w:val="left" w:pos="3920"/>
              </w:tabs>
            </w:pPr>
          </w:p>
          <w:p w14:paraId="746AB449" w14:textId="77777777" w:rsidR="005A6C97" w:rsidRDefault="005A6C97" w:rsidP="005A6C97">
            <w:pPr>
              <w:tabs>
                <w:tab w:val="left" w:pos="3920"/>
              </w:tabs>
            </w:pPr>
          </w:p>
          <w:p w14:paraId="3C9358EB" w14:textId="77777777" w:rsidR="005A6C97" w:rsidRDefault="005A6C97" w:rsidP="005A6C97">
            <w:pPr>
              <w:tabs>
                <w:tab w:val="left" w:pos="3920"/>
              </w:tabs>
            </w:pPr>
          </w:p>
          <w:p w14:paraId="10CEE79B" w14:textId="6C97EB5D" w:rsidR="005A6C97" w:rsidRPr="005A6C97" w:rsidRDefault="005A6C97" w:rsidP="005A6C97">
            <w:pPr>
              <w:tabs>
                <w:tab w:val="left" w:pos="3920"/>
              </w:tabs>
            </w:pPr>
          </w:p>
        </w:tc>
      </w:tr>
      <w:tr w:rsidR="005A6C97" w14:paraId="46B1609C" w14:textId="77777777" w:rsidTr="005A6C97">
        <w:trPr>
          <w:trHeight w:val="2330"/>
        </w:trPr>
        <w:tc>
          <w:tcPr>
            <w:tcW w:w="11016" w:type="dxa"/>
            <w:gridSpan w:val="2"/>
          </w:tcPr>
          <w:p w14:paraId="3A6F7A2B" w14:textId="77777777" w:rsidR="005A6C97" w:rsidRDefault="005A6C97" w:rsidP="005A6C97">
            <w:r>
              <w:t>10.</w:t>
            </w:r>
          </w:p>
          <w:p w14:paraId="7017DE9B" w14:textId="77777777" w:rsidR="004276B1" w:rsidRDefault="004276B1" w:rsidP="005A6C97">
            <w:r>
              <w:rPr>
                <w:noProof/>
              </w:rPr>
              <w:drawing>
                <wp:inline distT="0" distB="0" distL="0" distR="0" wp14:anchorId="56D1AE45" wp14:editId="471447EB">
                  <wp:extent cx="4572000" cy="899232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1 at 5.25.33 PM.png"/>
                          <pic:cNvPicPr/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3380" cy="8995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EC3D126" w14:textId="77777777" w:rsidR="004276B1" w:rsidRDefault="004276B1" w:rsidP="005A6C97"/>
          <w:p w14:paraId="193B8DED" w14:textId="77777777" w:rsidR="004276B1" w:rsidRDefault="004276B1" w:rsidP="005A6C97"/>
          <w:p w14:paraId="1CC07EE3" w14:textId="77777777" w:rsidR="004276B1" w:rsidRDefault="004276B1" w:rsidP="005A6C97"/>
          <w:p w14:paraId="1FD09060" w14:textId="77777777" w:rsidR="004276B1" w:rsidRDefault="004276B1" w:rsidP="005A6C97"/>
          <w:p w14:paraId="1F3F7869" w14:textId="77777777" w:rsidR="004276B1" w:rsidRDefault="004276B1" w:rsidP="005A6C97"/>
          <w:p w14:paraId="60FB1D33" w14:textId="77777777" w:rsidR="004276B1" w:rsidRDefault="004276B1" w:rsidP="005A6C97"/>
          <w:p w14:paraId="1C9C0B31" w14:textId="77777777" w:rsidR="004276B1" w:rsidRDefault="004276B1" w:rsidP="005A6C97"/>
          <w:p w14:paraId="1D7FB0E1" w14:textId="02AD8B9D" w:rsidR="004276B1" w:rsidRDefault="004276B1" w:rsidP="005A6C97"/>
        </w:tc>
      </w:tr>
    </w:tbl>
    <w:p w14:paraId="3FB2EAE4" w14:textId="628C090D" w:rsidR="00DA6442" w:rsidRDefault="00DA6442" w:rsidP="00DA6442">
      <w:pPr>
        <w:jc w:val="center"/>
        <w:rPr>
          <w:sz w:val="36"/>
          <w:szCs w:val="36"/>
        </w:rPr>
      </w:pPr>
    </w:p>
    <w:p w14:paraId="0775D5F0" w14:textId="77777777" w:rsidR="007A1C8C" w:rsidRDefault="007A1C8C" w:rsidP="00DA6442">
      <w:pPr>
        <w:jc w:val="center"/>
        <w:rPr>
          <w:sz w:val="36"/>
          <w:szCs w:val="36"/>
        </w:rPr>
      </w:pPr>
    </w:p>
    <w:p w14:paraId="4E9D10D5" w14:textId="77777777" w:rsidR="007A1C8C" w:rsidRDefault="007A1C8C" w:rsidP="00DA6442">
      <w:pPr>
        <w:jc w:val="center"/>
        <w:rPr>
          <w:sz w:val="36"/>
          <w:szCs w:val="36"/>
        </w:rPr>
      </w:pPr>
    </w:p>
    <w:p w14:paraId="7A9BA181" w14:textId="77777777" w:rsidR="007A1C8C" w:rsidRDefault="007A1C8C" w:rsidP="00DA6442">
      <w:pPr>
        <w:jc w:val="center"/>
        <w:rPr>
          <w:sz w:val="36"/>
          <w:szCs w:val="36"/>
        </w:rPr>
      </w:pPr>
    </w:p>
    <w:p w14:paraId="3F8FC1CE" w14:textId="77777777" w:rsidR="007A1C8C" w:rsidRDefault="007A1C8C" w:rsidP="00DA6442">
      <w:pPr>
        <w:jc w:val="center"/>
        <w:rPr>
          <w:sz w:val="36"/>
          <w:szCs w:val="36"/>
        </w:rPr>
      </w:pPr>
    </w:p>
    <w:p w14:paraId="090AE411" w14:textId="77777777" w:rsidR="007A1C8C" w:rsidRDefault="007A1C8C" w:rsidP="00DA6442">
      <w:pPr>
        <w:jc w:val="center"/>
        <w:rPr>
          <w:sz w:val="36"/>
          <w:szCs w:val="36"/>
        </w:rPr>
      </w:pPr>
    </w:p>
    <w:p w14:paraId="01DC06B1" w14:textId="77777777" w:rsidR="007A1C8C" w:rsidRDefault="007A1C8C" w:rsidP="00DA6442">
      <w:pPr>
        <w:jc w:val="center"/>
        <w:rPr>
          <w:sz w:val="36"/>
          <w:szCs w:val="36"/>
        </w:rPr>
      </w:pPr>
    </w:p>
    <w:p w14:paraId="70F975B6" w14:textId="77777777" w:rsidR="007A1C8C" w:rsidRDefault="007A1C8C" w:rsidP="00DA6442">
      <w:pPr>
        <w:jc w:val="center"/>
        <w:rPr>
          <w:sz w:val="36"/>
          <w:szCs w:val="36"/>
        </w:rPr>
      </w:pPr>
    </w:p>
    <w:p w14:paraId="2D25B6EA" w14:textId="77777777" w:rsidR="007A1C8C" w:rsidRDefault="007A1C8C" w:rsidP="00DA6442">
      <w:pPr>
        <w:jc w:val="center"/>
        <w:rPr>
          <w:sz w:val="36"/>
          <w:szCs w:val="36"/>
        </w:rPr>
      </w:pPr>
    </w:p>
    <w:p w14:paraId="1AE6F9DD" w14:textId="77777777" w:rsidR="007A1C8C" w:rsidRDefault="007A1C8C" w:rsidP="00DA6442">
      <w:pPr>
        <w:jc w:val="center"/>
        <w:rPr>
          <w:sz w:val="36"/>
          <w:szCs w:val="36"/>
        </w:rPr>
      </w:pPr>
    </w:p>
    <w:p w14:paraId="2A0C585F" w14:textId="77777777" w:rsidR="007A1C8C" w:rsidRDefault="007A1C8C" w:rsidP="00DA6442">
      <w:pPr>
        <w:jc w:val="center"/>
        <w:rPr>
          <w:sz w:val="36"/>
          <w:szCs w:val="36"/>
        </w:rPr>
      </w:pPr>
    </w:p>
    <w:p w14:paraId="36A6FA1F" w14:textId="77777777" w:rsidR="007A1C8C" w:rsidRDefault="007A1C8C" w:rsidP="00DA6442">
      <w:pPr>
        <w:jc w:val="center"/>
        <w:rPr>
          <w:sz w:val="36"/>
          <w:szCs w:val="36"/>
        </w:rPr>
      </w:pPr>
    </w:p>
    <w:p w14:paraId="3ED64749" w14:textId="77777777" w:rsidR="007A1C8C" w:rsidRDefault="007A1C8C" w:rsidP="00DA6442">
      <w:pPr>
        <w:jc w:val="center"/>
        <w:rPr>
          <w:sz w:val="36"/>
          <w:szCs w:val="36"/>
        </w:rPr>
      </w:pPr>
    </w:p>
    <w:p w14:paraId="3D79950F" w14:textId="77777777" w:rsidR="007A1C8C" w:rsidRDefault="007A1C8C" w:rsidP="00DA6442">
      <w:pPr>
        <w:jc w:val="center"/>
        <w:rPr>
          <w:sz w:val="36"/>
          <w:szCs w:val="36"/>
        </w:rPr>
      </w:pPr>
    </w:p>
    <w:p w14:paraId="7C583C9C" w14:textId="77777777" w:rsidR="007A1C8C" w:rsidRDefault="007A1C8C" w:rsidP="00DA6442">
      <w:pPr>
        <w:jc w:val="center"/>
        <w:rPr>
          <w:sz w:val="36"/>
          <w:szCs w:val="36"/>
        </w:rPr>
      </w:pPr>
    </w:p>
    <w:p w14:paraId="63DFC5A9" w14:textId="75D2ADD0" w:rsidR="007A1C8C" w:rsidRDefault="007A1C8C" w:rsidP="007A1C8C">
      <w:pPr>
        <w:jc w:val="center"/>
        <w:rPr>
          <w:sz w:val="36"/>
          <w:szCs w:val="36"/>
        </w:rPr>
      </w:pPr>
      <w:r w:rsidRPr="00DA6442">
        <w:rPr>
          <w:sz w:val="36"/>
          <w:szCs w:val="36"/>
        </w:rPr>
        <w:t>Chapter 3:  Solv</w:t>
      </w:r>
      <w:r>
        <w:rPr>
          <w:sz w:val="36"/>
          <w:szCs w:val="36"/>
        </w:rPr>
        <w:t>e and Apply Systems of Inequaliti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7A1C8C" w14:paraId="3D413B1E" w14:textId="77777777" w:rsidTr="004347D7">
        <w:trPr>
          <w:trHeight w:val="7037"/>
        </w:trPr>
        <w:tc>
          <w:tcPr>
            <w:tcW w:w="5508" w:type="dxa"/>
          </w:tcPr>
          <w:p w14:paraId="2DC73B14" w14:textId="4F323140" w:rsidR="004347D7" w:rsidRPr="00AA4A47" w:rsidRDefault="004347D7" w:rsidP="007A1C8C">
            <w:r>
              <w:t>1</w:t>
            </w:r>
            <w:r w:rsidR="007A1C8C" w:rsidRPr="00AA4A47">
              <w:t>.</w:t>
            </w:r>
          </w:p>
          <w:p w14:paraId="284B8D7A" w14:textId="750FF1ED" w:rsidR="007A1C8C" w:rsidRDefault="00AA4A47" w:rsidP="007A1C8C">
            <w:r>
              <w:rPr>
                <w:noProof/>
              </w:rPr>
              <w:drawing>
                <wp:anchor distT="0" distB="0" distL="114300" distR="114300" simplePos="0" relativeHeight="251674624" behindDoc="0" locked="0" layoutInCell="1" allowOverlap="1" wp14:editId="7FC107DB">
                  <wp:simplePos x="0" y="0"/>
                  <wp:positionH relativeFrom="column">
                    <wp:posOffset>571500</wp:posOffset>
                  </wp:positionH>
                  <wp:positionV relativeFrom="paragraph">
                    <wp:posOffset>971550</wp:posOffset>
                  </wp:positionV>
                  <wp:extent cx="2514600" cy="2501265"/>
                  <wp:effectExtent l="0" t="0" r="0" b="0"/>
                  <wp:wrapThrough wrapText="bothSides">
                    <wp:wrapPolygon edited="0">
                      <wp:start x="0" y="0"/>
                      <wp:lineTo x="0" y="21276"/>
                      <wp:lineTo x="21382" y="21276"/>
                      <wp:lineTo x="21382" y="0"/>
                      <wp:lineTo x="0" y="0"/>
                    </wp:wrapPolygon>
                  </wp:wrapThrough>
                  <wp:docPr id="34" name="Picture 34" descr="screenshot_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screenshot_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2501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A1C8C" w:rsidRPr="00AA4A47">
              <w:rPr>
                <w:noProof/>
              </w:rPr>
              <w:drawing>
                <wp:inline distT="0" distB="0" distL="0" distR="0" wp14:anchorId="6FFE20F3" wp14:editId="5213E1C1">
                  <wp:extent cx="1257300" cy="1020417"/>
                  <wp:effectExtent l="0" t="0" r="0" b="0"/>
                  <wp:docPr id="116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1020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DAF5AB9" w14:textId="1BFA4DA9" w:rsidR="00AA4A47" w:rsidRPr="00AA4A47" w:rsidRDefault="00AA4A47" w:rsidP="007A1C8C"/>
        </w:tc>
        <w:tc>
          <w:tcPr>
            <w:tcW w:w="5508" w:type="dxa"/>
          </w:tcPr>
          <w:p w14:paraId="52640C5B" w14:textId="21DC2E05" w:rsidR="007A1C8C" w:rsidRDefault="004347D7" w:rsidP="007A1C8C">
            <w:pPr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2</w:t>
            </w:r>
            <w:r w:rsidR="007A1C8C">
              <w:rPr>
                <w:sz w:val="36"/>
                <w:szCs w:val="36"/>
              </w:rPr>
              <w:t>.</w:t>
            </w:r>
          </w:p>
          <w:p w14:paraId="1FB03A88" w14:textId="77777777" w:rsidR="00AA4A47" w:rsidRDefault="00AA4A47" w:rsidP="00AA4A47">
            <w:pPr>
              <w:rPr>
                <w:noProof/>
              </w:rPr>
            </w:pPr>
            <w:r>
              <w:rPr>
                <w:noProof/>
                <w:sz w:val="36"/>
                <w:szCs w:val="36"/>
              </w:rPr>
              <w:drawing>
                <wp:anchor distT="0" distB="0" distL="114300" distR="114300" simplePos="0" relativeHeight="251675648" behindDoc="0" locked="0" layoutInCell="1" allowOverlap="1" wp14:editId="3AEDBE32">
                  <wp:simplePos x="0" y="0"/>
                  <wp:positionH relativeFrom="column">
                    <wp:posOffset>388620</wp:posOffset>
                  </wp:positionH>
                  <wp:positionV relativeFrom="paragraph">
                    <wp:posOffset>882015</wp:posOffset>
                  </wp:positionV>
                  <wp:extent cx="2514600" cy="2501265"/>
                  <wp:effectExtent l="0" t="0" r="0" b="0"/>
                  <wp:wrapThrough wrapText="bothSides">
                    <wp:wrapPolygon edited="0">
                      <wp:start x="0" y="0"/>
                      <wp:lineTo x="0" y="21276"/>
                      <wp:lineTo x="21382" y="21276"/>
                      <wp:lineTo x="21382" y="0"/>
                      <wp:lineTo x="0" y="0"/>
                    </wp:wrapPolygon>
                  </wp:wrapThrough>
                  <wp:docPr id="36" name="Picture 36" descr="screenshot_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screenshot_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2501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y&lt;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2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-3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2x-3y≥6</m:t>
                      </m:r>
                    </m:e>
                  </m:eqArr>
                </m:e>
              </m:d>
            </m:oMath>
          </w:p>
          <w:p w14:paraId="46C24621" w14:textId="77777777" w:rsidR="00AA4A47" w:rsidRDefault="00AA4A47" w:rsidP="00AA4A47">
            <w:pPr>
              <w:rPr>
                <w:noProof/>
              </w:rPr>
            </w:pPr>
          </w:p>
          <w:p w14:paraId="260927D9" w14:textId="77777777" w:rsidR="00AA4A47" w:rsidRDefault="00AA4A47" w:rsidP="00AA4A47">
            <w:pPr>
              <w:rPr>
                <w:noProof/>
              </w:rPr>
            </w:pPr>
          </w:p>
          <w:p w14:paraId="484A6ABA" w14:textId="77777777" w:rsidR="00AA4A47" w:rsidRDefault="00AA4A47" w:rsidP="00AA4A47">
            <w:pPr>
              <w:rPr>
                <w:noProof/>
              </w:rPr>
            </w:pPr>
          </w:p>
          <w:p w14:paraId="69ED3291" w14:textId="77777777" w:rsidR="00AA4A47" w:rsidRDefault="00AA4A47" w:rsidP="00AA4A47">
            <w:pPr>
              <w:rPr>
                <w:noProof/>
              </w:rPr>
            </w:pPr>
          </w:p>
          <w:p w14:paraId="7B38632A" w14:textId="0521D9FD" w:rsidR="00AA4A47" w:rsidRPr="00AA4A47" w:rsidRDefault="00AA4A47" w:rsidP="00AA4A47">
            <w:pPr>
              <w:rPr>
                <w:sz w:val="36"/>
                <w:szCs w:val="36"/>
              </w:rPr>
            </w:pPr>
          </w:p>
        </w:tc>
      </w:tr>
      <w:tr w:rsidR="007A1C8C" w14:paraId="7EB16DEC" w14:textId="77777777" w:rsidTr="00AA4A47">
        <w:trPr>
          <w:trHeight w:val="5480"/>
        </w:trPr>
        <w:tc>
          <w:tcPr>
            <w:tcW w:w="5508" w:type="dxa"/>
          </w:tcPr>
          <w:p w14:paraId="3C11BFE6" w14:textId="64BD6A16" w:rsidR="007A1C8C" w:rsidRPr="00580ACB" w:rsidRDefault="004347D7" w:rsidP="00AA4A47">
            <w:r>
              <w:t>3</w:t>
            </w:r>
            <w:r w:rsidR="00AA4A47" w:rsidRPr="00580ACB">
              <w:t>.</w:t>
            </w:r>
          </w:p>
          <w:p w14:paraId="4DA6687E" w14:textId="75381EAB" w:rsidR="00AA4A47" w:rsidRPr="00580ACB" w:rsidRDefault="00AA4A47" w:rsidP="00AA4A47"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4x+6y&lt;12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y≥-</m:t>
                        </m:r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5</m:t>
                        </m:r>
                      </m:e>
                    </m:eqArr>
                  </m:e>
                </m:d>
              </m:oMath>
            </m:oMathPara>
          </w:p>
          <w:p w14:paraId="5015C891" w14:textId="04FD8CD9" w:rsidR="00AA4A47" w:rsidRPr="00580ACB" w:rsidRDefault="00AA4A47" w:rsidP="00AA4A47">
            <w:r w:rsidRPr="00580ACB">
              <w:rPr>
                <w:noProof/>
              </w:rPr>
              <w:drawing>
                <wp:anchor distT="0" distB="0" distL="114300" distR="114300" simplePos="0" relativeHeight="251676672" behindDoc="0" locked="0" layoutInCell="1" allowOverlap="1" wp14:editId="15F6C8A5">
                  <wp:simplePos x="0" y="0"/>
                  <wp:positionH relativeFrom="column">
                    <wp:posOffset>457200</wp:posOffset>
                  </wp:positionH>
                  <wp:positionV relativeFrom="paragraph">
                    <wp:posOffset>149225</wp:posOffset>
                  </wp:positionV>
                  <wp:extent cx="2514600" cy="2501265"/>
                  <wp:effectExtent l="0" t="0" r="0" b="0"/>
                  <wp:wrapThrough wrapText="bothSides">
                    <wp:wrapPolygon edited="0">
                      <wp:start x="0" y="0"/>
                      <wp:lineTo x="0" y="21276"/>
                      <wp:lineTo x="21382" y="21276"/>
                      <wp:lineTo x="21382" y="0"/>
                      <wp:lineTo x="0" y="0"/>
                    </wp:wrapPolygon>
                  </wp:wrapThrough>
                  <wp:docPr id="37" name="Picture 37" descr="screenshot_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screenshot_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2501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EBC3578" w14:textId="77777777" w:rsidR="00AA4A47" w:rsidRPr="00580ACB" w:rsidRDefault="00AA4A47" w:rsidP="00AA4A47"/>
          <w:p w14:paraId="455C31C8" w14:textId="77777777" w:rsidR="00AA4A47" w:rsidRPr="00580ACB" w:rsidRDefault="00AA4A47" w:rsidP="00AA4A47"/>
          <w:p w14:paraId="7CEEA2CA" w14:textId="77777777" w:rsidR="00AA4A47" w:rsidRPr="00580ACB" w:rsidRDefault="00AA4A47" w:rsidP="00AA4A47"/>
          <w:p w14:paraId="69E8171E" w14:textId="77777777" w:rsidR="00AA4A47" w:rsidRPr="00580ACB" w:rsidRDefault="00AA4A47" w:rsidP="00AA4A47"/>
          <w:p w14:paraId="07CBBDEE" w14:textId="77777777" w:rsidR="00AA4A47" w:rsidRPr="00580ACB" w:rsidRDefault="00AA4A47" w:rsidP="00AA4A47"/>
          <w:p w14:paraId="2E4219BF" w14:textId="77777777" w:rsidR="00AA4A47" w:rsidRPr="00580ACB" w:rsidRDefault="00AA4A47" w:rsidP="00AA4A47"/>
          <w:p w14:paraId="38E27666" w14:textId="77777777" w:rsidR="00AA4A47" w:rsidRPr="00580ACB" w:rsidRDefault="00AA4A47" w:rsidP="00AA4A47"/>
          <w:p w14:paraId="62E501DE" w14:textId="77777777" w:rsidR="00AA4A47" w:rsidRPr="00580ACB" w:rsidRDefault="00AA4A47" w:rsidP="00AA4A47"/>
          <w:p w14:paraId="06858130" w14:textId="77777777" w:rsidR="00AA4A47" w:rsidRPr="00580ACB" w:rsidRDefault="00AA4A47" w:rsidP="00AA4A47"/>
          <w:p w14:paraId="4AB9B241" w14:textId="77777777" w:rsidR="00AA4A47" w:rsidRPr="00580ACB" w:rsidRDefault="00AA4A47" w:rsidP="00AA4A47"/>
          <w:p w14:paraId="50F83AB5" w14:textId="77777777" w:rsidR="00AA4A47" w:rsidRPr="00580ACB" w:rsidRDefault="00AA4A47" w:rsidP="00AA4A47"/>
          <w:p w14:paraId="5DF11C73" w14:textId="77777777" w:rsidR="00AA4A47" w:rsidRPr="00580ACB" w:rsidRDefault="00AA4A47" w:rsidP="00AA4A47"/>
          <w:p w14:paraId="05DD5ACC" w14:textId="77777777" w:rsidR="00AA4A47" w:rsidRPr="00580ACB" w:rsidRDefault="00AA4A47" w:rsidP="00AA4A47"/>
          <w:p w14:paraId="17F0F09F" w14:textId="77777777" w:rsidR="00AA4A47" w:rsidRPr="00580ACB" w:rsidRDefault="00AA4A47" w:rsidP="00AA4A47"/>
          <w:p w14:paraId="058839D0" w14:textId="77777777" w:rsidR="00AA4A47" w:rsidRDefault="00AA4A47" w:rsidP="00AA4A47"/>
          <w:p w14:paraId="561E9264" w14:textId="77777777" w:rsidR="004347D7" w:rsidRDefault="004347D7" w:rsidP="00AA4A47"/>
          <w:p w14:paraId="6DE2D826" w14:textId="77777777" w:rsidR="004347D7" w:rsidRDefault="004347D7" w:rsidP="00AA4A47"/>
          <w:p w14:paraId="328B1122" w14:textId="77777777" w:rsidR="004347D7" w:rsidRDefault="004347D7" w:rsidP="00AA4A47"/>
          <w:p w14:paraId="0A85C74B" w14:textId="7EE2F14C" w:rsidR="004347D7" w:rsidRPr="00580ACB" w:rsidRDefault="004347D7" w:rsidP="00AA4A47"/>
        </w:tc>
        <w:tc>
          <w:tcPr>
            <w:tcW w:w="5508" w:type="dxa"/>
          </w:tcPr>
          <w:p w14:paraId="377C2EF8" w14:textId="603F7179" w:rsidR="007A1C8C" w:rsidRPr="00580ACB" w:rsidRDefault="004347D7" w:rsidP="00AA4A47">
            <w:r>
              <w:t>4</w:t>
            </w:r>
            <w:r w:rsidR="00AA4A47" w:rsidRPr="00580ACB">
              <w:t>.</w:t>
            </w:r>
          </w:p>
          <w:p w14:paraId="7CF121F8" w14:textId="49B12054" w:rsidR="004347D7" w:rsidRPr="004347D7" w:rsidRDefault="00AA4A47" w:rsidP="00AA4A47"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y&gt;</m:t>
                        </m:r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2</m:t>
                            </m:r>
                          </m:e>
                        </m:d>
                      </m:e>
                      <m:e>
                        <m:r>
                          <w:rPr>
                            <w:rFonts w:ascii="Cambria Math" w:hAnsi="Cambria Math"/>
                          </w:rPr>
                          <m:t>y&lt;-2</m:t>
                        </m:r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10</m:t>
                        </m:r>
                      </m:e>
                    </m:eqArr>
                  </m:e>
                </m:d>
              </m:oMath>
            </m:oMathPara>
          </w:p>
          <w:p w14:paraId="7F227BB5" w14:textId="69CACF5B" w:rsidR="00AA4A47" w:rsidRPr="00580ACB" w:rsidRDefault="00AA4A47" w:rsidP="00AA4A47">
            <w:r w:rsidRPr="00580ACB">
              <w:rPr>
                <w:noProof/>
              </w:rPr>
              <w:drawing>
                <wp:anchor distT="0" distB="0" distL="114300" distR="114300" simplePos="0" relativeHeight="251678720" behindDoc="0" locked="0" layoutInCell="1" allowOverlap="1" wp14:anchorId="3941CF53" wp14:editId="2481CD7F">
                  <wp:simplePos x="0" y="0"/>
                  <wp:positionH relativeFrom="column">
                    <wp:posOffset>502920</wp:posOffset>
                  </wp:positionH>
                  <wp:positionV relativeFrom="paragraph">
                    <wp:posOffset>97790</wp:posOffset>
                  </wp:positionV>
                  <wp:extent cx="2514600" cy="2501265"/>
                  <wp:effectExtent l="0" t="0" r="0" b="0"/>
                  <wp:wrapThrough wrapText="bothSides">
                    <wp:wrapPolygon edited="0">
                      <wp:start x="0" y="0"/>
                      <wp:lineTo x="0" y="21276"/>
                      <wp:lineTo x="21382" y="21276"/>
                      <wp:lineTo x="21382" y="0"/>
                      <wp:lineTo x="0" y="0"/>
                    </wp:wrapPolygon>
                  </wp:wrapThrough>
                  <wp:docPr id="38" name="Picture 38" descr="screenshot_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screenshot_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2501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0DF00A0" w14:textId="285541D2" w:rsidR="00AA4A47" w:rsidRPr="00580ACB" w:rsidRDefault="00AA4A47" w:rsidP="00AA4A47"/>
          <w:p w14:paraId="493B301C" w14:textId="32C51D6A" w:rsidR="00AA4A47" w:rsidRPr="00580ACB" w:rsidRDefault="00AA4A47" w:rsidP="00AA4A47"/>
        </w:tc>
      </w:tr>
      <w:tr w:rsidR="00580ACB" w14:paraId="66FAD95A" w14:textId="77777777" w:rsidTr="00580ACB">
        <w:tc>
          <w:tcPr>
            <w:tcW w:w="11016" w:type="dxa"/>
            <w:gridSpan w:val="2"/>
          </w:tcPr>
          <w:p w14:paraId="1BF401EF" w14:textId="77777777" w:rsidR="004347D7" w:rsidRDefault="004347D7" w:rsidP="00580ACB"/>
          <w:p w14:paraId="3367E240" w14:textId="77777777" w:rsidR="004347D7" w:rsidRDefault="004347D7" w:rsidP="00580ACB"/>
          <w:p w14:paraId="7AFAE09F" w14:textId="77777777" w:rsidR="004347D7" w:rsidRDefault="004347D7" w:rsidP="00580ACB"/>
          <w:p w14:paraId="6F0138C0" w14:textId="6A71B539" w:rsidR="00580ACB" w:rsidRDefault="004347D7" w:rsidP="00580ACB">
            <w:pPr>
              <w:rPr>
                <w:sz w:val="22"/>
                <w:szCs w:val="22"/>
              </w:rPr>
            </w:pPr>
            <w:r>
              <w:t>5</w:t>
            </w:r>
            <w:r w:rsidR="00580ACB" w:rsidRPr="00580ACB">
              <w:t>.</w:t>
            </w:r>
            <w:r w:rsidR="00580ACB">
              <w:t xml:space="preserve">  </w:t>
            </w:r>
            <w:r w:rsidR="00580ACB" w:rsidRPr="00543C66">
              <w:rPr>
                <w:sz w:val="22"/>
                <w:szCs w:val="22"/>
              </w:rPr>
              <w:t xml:space="preserve">Marsha is buying plants and soil for her garden. The soil cost $4 per bag, and the plants cost $10 each. She wants to buy at least 5 plants and can spend no more than $100. Write a system of linear inequalities to model the situation. </w:t>
            </w:r>
            <w:r w:rsidR="00580ACB">
              <w:rPr>
                <w:sz w:val="22"/>
                <w:szCs w:val="22"/>
              </w:rPr>
              <w:t xml:space="preserve">  Then graph the possible solutions.</w:t>
            </w:r>
            <w:r w:rsidR="004726AA">
              <w:rPr>
                <w:sz w:val="22"/>
                <w:szCs w:val="22"/>
              </w:rPr>
              <w:t xml:space="preserve">  Label each axis.</w:t>
            </w:r>
          </w:p>
          <w:p w14:paraId="2B561F0D" w14:textId="0AA24E30" w:rsidR="00580ACB" w:rsidRPr="00543C66" w:rsidRDefault="00580ACB" w:rsidP="00580ACB">
            <w:pPr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drawing>
                <wp:inline distT="0" distB="0" distL="0" distR="0" wp14:anchorId="0F9E3BD1" wp14:editId="5FF37A97">
                  <wp:extent cx="3200400" cy="3200400"/>
                  <wp:effectExtent l="0" t="0" r="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1 at 6.44.46 PM.png"/>
                          <pic:cNvPicPr/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00" cy="320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1445EEF" w14:textId="1878D7F3" w:rsidR="00580ACB" w:rsidRPr="00580ACB" w:rsidRDefault="00580ACB" w:rsidP="00580ACB"/>
        </w:tc>
      </w:tr>
      <w:tr w:rsidR="004347D7" w14:paraId="7EC2A930" w14:textId="77777777" w:rsidTr="00580ACB">
        <w:tc>
          <w:tcPr>
            <w:tcW w:w="11016" w:type="dxa"/>
            <w:gridSpan w:val="2"/>
          </w:tcPr>
          <w:p w14:paraId="6086E013" w14:textId="27423761" w:rsidR="004347D7" w:rsidRPr="004347D7" w:rsidRDefault="004347D7" w:rsidP="004347D7">
            <w:r>
              <w:t xml:space="preserve">6.  </w:t>
            </w:r>
            <w:r w:rsidRPr="00543C66">
              <w:rPr>
                <w:sz w:val="22"/>
                <w:szCs w:val="22"/>
              </w:rPr>
              <w:t>You can work at most 20 hours next week. You need to earn at least $92 to cover you weekly expenses. Your dog- walking job pays $7.50 per hour and your job as a car wash attendant pays $6 per hour. Write a system of linear inequalities to model the situation.</w:t>
            </w:r>
            <w:r w:rsidR="004726AA">
              <w:rPr>
                <w:sz w:val="22"/>
                <w:szCs w:val="22"/>
              </w:rPr>
              <w:t xml:space="preserve">  Label each axis.</w:t>
            </w:r>
            <w:bookmarkStart w:id="0" w:name="_GoBack"/>
            <w:bookmarkEnd w:id="0"/>
          </w:p>
          <w:p w14:paraId="7187B89F" w14:textId="1B9C10CD" w:rsidR="004347D7" w:rsidRDefault="004347D7" w:rsidP="00580ACB">
            <w:r>
              <w:rPr>
                <w:noProof/>
                <w:sz w:val="22"/>
                <w:szCs w:val="22"/>
              </w:rPr>
              <w:drawing>
                <wp:inline distT="0" distB="0" distL="0" distR="0" wp14:anchorId="4D3D4D7B" wp14:editId="43D24CB0">
                  <wp:extent cx="3200400" cy="3200400"/>
                  <wp:effectExtent l="0" t="0" r="0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1 at 6.44.46 PM.png"/>
                          <pic:cNvPicPr/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00" cy="320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DD02971" w14:textId="77777777" w:rsidR="007A1C8C" w:rsidRDefault="007A1C8C" w:rsidP="007A1C8C">
      <w:pPr>
        <w:jc w:val="center"/>
        <w:rPr>
          <w:sz w:val="36"/>
          <w:szCs w:val="36"/>
        </w:rPr>
      </w:pPr>
    </w:p>
    <w:p w14:paraId="601A168B" w14:textId="77777777" w:rsidR="007A1C8C" w:rsidRPr="00DA6442" w:rsidRDefault="007A1C8C" w:rsidP="00DA6442">
      <w:pPr>
        <w:jc w:val="center"/>
        <w:rPr>
          <w:sz w:val="36"/>
          <w:szCs w:val="36"/>
        </w:rPr>
      </w:pPr>
    </w:p>
    <w:sectPr w:rsidR="007A1C8C" w:rsidRPr="00DA6442" w:rsidSect="003E1E9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F7E5D8A"/>
    <w:multiLevelType w:val="hybridMultilevel"/>
    <w:tmpl w:val="2A78837E"/>
    <w:lvl w:ilvl="0" w:tplc="381271E0">
      <w:start w:val="1"/>
      <w:numFmt w:val="decimal"/>
      <w:lvlText w:val="%1."/>
      <w:lvlJc w:val="left"/>
      <w:pPr>
        <w:ind w:left="800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1E9C"/>
    <w:rsid w:val="00207133"/>
    <w:rsid w:val="002709D1"/>
    <w:rsid w:val="002D3E62"/>
    <w:rsid w:val="00362B59"/>
    <w:rsid w:val="003E1E9C"/>
    <w:rsid w:val="004276B1"/>
    <w:rsid w:val="004347D7"/>
    <w:rsid w:val="0047206A"/>
    <w:rsid w:val="004726AA"/>
    <w:rsid w:val="00580ACB"/>
    <w:rsid w:val="005A6C97"/>
    <w:rsid w:val="005B469A"/>
    <w:rsid w:val="007A1C8C"/>
    <w:rsid w:val="007C7C8F"/>
    <w:rsid w:val="00AA4A47"/>
    <w:rsid w:val="00AA67D8"/>
    <w:rsid w:val="00C94111"/>
    <w:rsid w:val="00DA64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5"/>
    <o:shapelayout v:ext="edit">
      <o:idmap v:ext="edit" data="1"/>
    </o:shapelayout>
  </w:shapeDefaults>
  <w:decimalSymbol w:val="."/>
  <w:listSeparator w:val=","/>
  <w14:docId w14:val="6E5BB26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E1E9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E1E9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1E9C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47206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A6C97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E1E9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E1E9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1E9C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47206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A6C9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4" Type="http://schemas.openxmlformats.org/officeDocument/2006/relationships/image" Target="media/image8.png"/><Relationship Id="rId15" Type="http://schemas.openxmlformats.org/officeDocument/2006/relationships/image" Target="media/image9.png"/><Relationship Id="rId16" Type="http://schemas.openxmlformats.org/officeDocument/2006/relationships/image" Target="media/image10.png"/><Relationship Id="rId17" Type="http://schemas.openxmlformats.org/officeDocument/2006/relationships/image" Target="media/image11.png"/><Relationship Id="rId18" Type="http://schemas.openxmlformats.org/officeDocument/2006/relationships/image" Target="media/image12.png"/><Relationship Id="rId19" Type="http://schemas.openxmlformats.org/officeDocument/2006/relationships/image" Target="media/image13.png"/><Relationship Id="rId50" Type="http://schemas.openxmlformats.org/officeDocument/2006/relationships/image" Target="media/image33.png"/><Relationship Id="rId51" Type="http://schemas.openxmlformats.org/officeDocument/2006/relationships/image" Target="media/image34.png"/><Relationship Id="rId52" Type="http://schemas.openxmlformats.org/officeDocument/2006/relationships/image" Target="media/image35.png"/><Relationship Id="rId53" Type="http://schemas.openxmlformats.org/officeDocument/2006/relationships/image" Target="media/image36.png"/><Relationship Id="rId54" Type="http://schemas.openxmlformats.org/officeDocument/2006/relationships/image" Target="media/image37.png"/><Relationship Id="rId55" Type="http://schemas.openxmlformats.org/officeDocument/2006/relationships/image" Target="media/image38.png"/><Relationship Id="rId56" Type="http://schemas.openxmlformats.org/officeDocument/2006/relationships/image" Target="media/image39.jpeg"/><Relationship Id="rId57" Type="http://schemas.openxmlformats.org/officeDocument/2006/relationships/image" Target="media/image40.png"/><Relationship Id="rId58" Type="http://schemas.openxmlformats.org/officeDocument/2006/relationships/fontTable" Target="fontTable.xml"/><Relationship Id="rId59" Type="http://schemas.openxmlformats.org/officeDocument/2006/relationships/theme" Target="theme/theme1.xml"/><Relationship Id="rId40" Type="http://schemas.openxmlformats.org/officeDocument/2006/relationships/image" Target="media/image27.emf"/><Relationship Id="rId41" Type="http://schemas.openxmlformats.org/officeDocument/2006/relationships/oleObject" Target="embeddings/oleObject8.bin"/><Relationship Id="rId42" Type="http://schemas.openxmlformats.org/officeDocument/2006/relationships/image" Target="media/image28.emf"/><Relationship Id="rId43" Type="http://schemas.openxmlformats.org/officeDocument/2006/relationships/oleObject" Target="embeddings/oleObject9.bin"/><Relationship Id="rId44" Type="http://schemas.openxmlformats.org/officeDocument/2006/relationships/image" Target="media/image29.png"/><Relationship Id="rId45" Type="http://schemas.openxmlformats.org/officeDocument/2006/relationships/image" Target="media/image30.emf"/><Relationship Id="rId46" Type="http://schemas.openxmlformats.org/officeDocument/2006/relationships/oleObject" Target="embeddings/oleObject10.bin"/><Relationship Id="rId47" Type="http://schemas.openxmlformats.org/officeDocument/2006/relationships/image" Target="media/image31.emf"/><Relationship Id="rId48" Type="http://schemas.openxmlformats.org/officeDocument/2006/relationships/oleObject" Target="embeddings/oleObject11.bin"/><Relationship Id="rId49" Type="http://schemas.openxmlformats.org/officeDocument/2006/relationships/image" Target="media/image32.png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png"/><Relationship Id="rId8" Type="http://schemas.openxmlformats.org/officeDocument/2006/relationships/image" Target="media/image2.png"/><Relationship Id="rId9" Type="http://schemas.openxmlformats.org/officeDocument/2006/relationships/image" Target="media/image3.png"/><Relationship Id="rId30" Type="http://schemas.openxmlformats.org/officeDocument/2006/relationships/oleObject" Target="embeddings/oleObject3.bin"/><Relationship Id="rId31" Type="http://schemas.openxmlformats.org/officeDocument/2006/relationships/image" Target="media/image22.emf"/><Relationship Id="rId32" Type="http://schemas.openxmlformats.org/officeDocument/2006/relationships/oleObject" Target="embeddings/oleObject4.bin"/><Relationship Id="rId33" Type="http://schemas.openxmlformats.org/officeDocument/2006/relationships/image" Target="media/image23.emf"/><Relationship Id="rId34" Type="http://schemas.openxmlformats.org/officeDocument/2006/relationships/oleObject" Target="embeddings/oleObject5.bin"/><Relationship Id="rId35" Type="http://schemas.openxmlformats.org/officeDocument/2006/relationships/image" Target="media/image24.emf"/><Relationship Id="rId36" Type="http://schemas.openxmlformats.org/officeDocument/2006/relationships/oleObject" Target="embeddings/oleObject6.bin"/><Relationship Id="rId37" Type="http://schemas.openxmlformats.org/officeDocument/2006/relationships/image" Target="media/image25.emf"/><Relationship Id="rId38" Type="http://schemas.openxmlformats.org/officeDocument/2006/relationships/oleObject" Target="embeddings/oleObject7.bin"/><Relationship Id="rId39" Type="http://schemas.openxmlformats.org/officeDocument/2006/relationships/image" Target="media/image26.jpeg"/><Relationship Id="rId20" Type="http://schemas.openxmlformats.org/officeDocument/2006/relationships/image" Target="media/image14.png"/><Relationship Id="rId21" Type="http://schemas.openxmlformats.org/officeDocument/2006/relationships/image" Target="media/image15.png"/><Relationship Id="rId22" Type="http://schemas.openxmlformats.org/officeDocument/2006/relationships/image" Target="media/image16.png"/><Relationship Id="rId23" Type="http://schemas.openxmlformats.org/officeDocument/2006/relationships/image" Target="media/image17.png"/><Relationship Id="rId24" Type="http://schemas.openxmlformats.org/officeDocument/2006/relationships/image" Target="media/image18.png"/><Relationship Id="rId25" Type="http://schemas.openxmlformats.org/officeDocument/2006/relationships/image" Target="media/image19.emf"/><Relationship Id="rId26" Type="http://schemas.openxmlformats.org/officeDocument/2006/relationships/oleObject" Target="embeddings/oleObject1.bin"/><Relationship Id="rId27" Type="http://schemas.openxmlformats.org/officeDocument/2006/relationships/image" Target="media/image20.emf"/><Relationship Id="rId28" Type="http://schemas.openxmlformats.org/officeDocument/2006/relationships/oleObject" Target="embeddings/oleObject2.bin"/><Relationship Id="rId29" Type="http://schemas.openxmlformats.org/officeDocument/2006/relationships/image" Target="media/image21.emf"/><Relationship Id="rId10" Type="http://schemas.openxmlformats.org/officeDocument/2006/relationships/image" Target="media/image4.png"/><Relationship Id="rId11" Type="http://schemas.openxmlformats.org/officeDocument/2006/relationships/image" Target="media/image5.png"/><Relationship Id="rId12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DA129F96-E7FF-8D42-94A5-1375B8E239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9</Pages>
  <Words>464</Words>
  <Characters>2650</Characters>
  <Application>Microsoft Macintosh Word</Application>
  <DocSecurity>0</DocSecurity>
  <Lines>22</Lines>
  <Paragraphs>6</Paragraphs>
  <ScaleCrop>false</ScaleCrop>
  <Company>LPS</Company>
  <LinksUpToDate>false</LinksUpToDate>
  <CharactersWithSpaces>31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PS LPS</dc:creator>
  <cp:keywords/>
  <dc:description/>
  <cp:lastModifiedBy>LPS LPS</cp:lastModifiedBy>
  <cp:revision>7</cp:revision>
  <dcterms:created xsi:type="dcterms:W3CDTF">2015-10-11T20:29:00Z</dcterms:created>
  <dcterms:modified xsi:type="dcterms:W3CDTF">2015-10-11T23:53:00Z</dcterms:modified>
</cp:coreProperties>
</file>